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embeddings/oleObject4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Microsoft_Equation1.bin" ContentType="application/vnd.openxmlformats-officedocument.oleObject"/>
  <Override PartName="/ppt/embeddings/Microsoft_Equation2.bin" ContentType="application/vnd.openxmlformats-officedocument.oleObject"/>
  <Override PartName="/ppt/embeddings/Microsoft_Equation3.bin" ContentType="application/vnd.openxmlformats-officedocument.oleObject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12.bin" ContentType="application/vnd.openxmlformats-officedocument.oleObject"/>
  <Override PartName="/ppt/notesSlides/notesSlide14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7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8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9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25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58"/>
  </p:notesMasterIdLst>
  <p:sldIdLst>
    <p:sldId id="605" r:id="rId3"/>
    <p:sldId id="606" r:id="rId4"/>
    <p:sldId id="607" r:id="rId5"/>
    <p:sldId id="522" r:id="rId6"/>
    <p:sldId id="604" r:id="rId7"/>
    <p:sldId id="524" r:id="rId8"/>
    <p:sldId id="523" r:id="rId9"/>
    <p:sldId id="600" r:id="rId10"/>
    <p:sldId id="601" r:id="rId11"/>
    <p:sldId id="602" r:id="rId12"/>
    <p:sldId id="603" r:id="rId13"/>
    <p:sldId id="526" r:id="rId14"/>
    <p:sldId id="587" r:id="rId15"/>
    <p:sldId id="586" r:id="rId16"/>
    <p:sldId id="527" r:id="rId17"/>
    <p:sldId id="528" r:id="rId18"/>
    <p:sldId id="589" r:id="rId19"/>
    <p:sldId id="529" r:id="rId20"/>
    <p:sldId id="530" r:id="rId21"/>
    <p:sldId id="595" r:id="rId22"/>
    <p:sldId id="532" r:id="rId23"/>
    <p:sldId id="593" r:id="rId24"/>
    <p:sldId id="594" r:id="rId25"/>
    <p:sldId id="535" r:id="rId26"/>
    <p:sldId id="588" r:id="rId27"/>
    <p:sldId id="534" r:id="rId28"/>
    <p:sldId id="536" r:id="rId29"/>
    <p:sldId id="541" r:id="rId30"/>
    <p:sldId id="545" r:id="rId31"/>
    <p:sldId id="592" r:id="rId32"/>
    <p:sldId id="547" r:id="rId33"/>
    <p:sldId id="548" r:id="rId34"/>
    <p:sldId id="549" r:id="rId35"/>
    <p:sldId id="550" r:id="rId36"/>
    <p:sldId id="551" r:id="rId37"/>
    <p:sldId id="552" r:id="rId38"/>
    <p:sldId id="553" r:id="rId39"/>
    <p:sldId id="554" r:id="rId40"/>
    <p:sldId id="555" r:id="rId41"/>
    <p:sldId id="556" r:id="rId42"/>
    <p:sldId id="557" r:id="rId43"/>
    <p:sldId id="560" r:id="rId44"/>
    <p:sldId id="561" r:id="rId45"/>
    <p:sldId id="562" r:id="rId46"/>
    <p:sldId id="563" r:id="rId47"/>
    <p:sldId id="569" r:id="rId48"/>
    <p:sldId id="591" r:id="rId49"/>
    <p:sldId id="570" r:id="rId50"/>
    <p:sldId id="571" r:id="rId51"/>
    <p:sldId id="572" r:id="rId52"/>
    <p:sldId id="573" r:id="rId53"/>
    <p:sldId id="578" r:id="rId54"/>
    <p:sldId id="583" r:id="rId55"/>
    <p:sldId id="584" r:id="rId56"/>
    <p:sldId id="585" r:id="rId5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00CC"/>
    <a:srgbClr val="FF00FF"/>
    <a:srgbClr val="00682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35" autoAdjust="0"/>
    <p:restoredTop sz="84462" autoAdjust="0"/>
  </p:normalViewPr>
  <p:slideViewPr>
    <p:cSldViewPr>
      <p:cViewPr varScale="1">
        <p:scale>
          <a:sx n="125" d="100"/>
          <a:sy n="125" d="100"/>
        </p:scale>
        <p:origin x="-260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7804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63" Type="http://schemas.openxmlformats.org/officeDocument/2006/relationships/tableStyles" Target="tableStyles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notesMaster" Target="notesMasters/notesMaster1.xml"/><Relationship Id="rId59" Type="http://schemas.openxmlformats.org/officeDocument/2006/relationships/printerSettings" Target="printerSettings/printerSettings1.bin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presProps" Target="presProps.xml"/><Relationship Id="rId61" Type="http://schemas.openxmlformats.org/officeDocument/2006/relationships/viewProps" Target="viewProps.xml"/><Relationship Id="rId62" Type="http://schemas.openxmlformats.org/officeDocument/2006/relationships/theme" Target="theme/theme1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Relationship Id="rId3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Relationship Id="rId2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Relationship Id="rId2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Relationship Id="rId2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Relationship Id="rId3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4" Type="http://schemas.openxmlformats.org/officeDocument/2006/relationships/image" Target="../media/image40.wmf"/><Relationship Id="rId1" Type="http://schemas.openxmlformats.org/officeDocument/2006/relationships/image" Target="../media/image37.wmf"/><Relationship Id="rId2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Relationship Id="rId2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Relationship Id="rId2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Relationship Id="rId2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F4FBCDD-D989-4CE3-ADE9-54A81E3DAD12}" type="datetimeFigureOut">
              <a:rPr lang="en-US"/>
              <a:pPr>
                <a:defRPr/>
              </a:pPr>
              <a:t>2/6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EA13999-41D4-4B40-AFC6-99FBFE0D64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6983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(votes</a:t>
            </a:r>
            <a:r>
              <a:rPr lang="en-US" baseline="0" dirty="0" smtClean="0"/>
              <a:t> and comments are their votes for the best homework 1 write-up, and the best image in any of the write-ups.)  Sakai should be open by the time class happens.  I am working to try and combine the </a:t>
            </a:r>
            <a:r>
              <a:rPr lang="en-US" baseline="0" dirty="0" err="1" smtClean="0"/>
              <a:t>sakai</a:t>
            </a:r>
            <a:r>
              <a:rPr lang="en-US" baseline="0" dirty="0" smtClean="0"/>
              <a:t> for 590 and 790, hopefully this will work out </a:t>
            </a:r>
            <a:r>
              <a:rPr lang="en-US" baseline="0" dirty="0" smtClean="0">
                <a:sym typeface="Wingdings"/>
              </a:rPr>
              <a:t></a:t>
            </a:r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6C65D6-1C22-A94C-9391-5DBD8DC85A3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1909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de-DE" dirty="0" smtClean="0"/>
              <a:t>Note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point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he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tect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respond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rn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n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hit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ots</a:t>
            </a:r>
            <a:r>
              <a:rPr lang="de-DE" baseline="0" dirty="0" smtClean="0"/>
              <a:t>, in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enter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ell</a:t>
            </a:r>
            <a:r>
              <a:rPr lang="de-DE" baseline="0" dirty="0" smtClean="0"/>
              <a:t>.</a:t>
            </a:r>
            <a:endParaRPr lang="de-DE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de-DE" dirty="0" err="1" smtClean="0"/>
              <a:t>Spend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time </a:t>
            </a:r>
            <a:r>
              <a:rPr lang="de-DE" dirty="0" err="1" smtClean="0"/>
              <a:t>explaining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background</a:t>
            </a:r>
            <a:r>
              <a:rPr lang="de-DE" dirty="0" smtClean="0"/>
              <a:t> </a:t>
            </a:r>
            <a:r>
              <a:rPr lang="de-DE" dirty="0" err="1" smtClean="0"/>
              <a:t>idea</a:t>
            </a:r>
            <a:r>
              <a:rPr lang="de-DE" dirty="0" smtClean="0"/>
              <a:t> </a:t>
            </a:r>
            <a:r>
              <a:rPr lang="de-DE" dirty="0" err="1" smtClean="0"/>
              <a:t>here</a:t>
            </a:r>
            <a:r>
              <a:rPr lang="de-DE" dirty="0" smtClean="0"/>
              <a:t> –</a:t>
            </a:r>
            <a:r>
              <a:rPr lang="de-DE" dirty="0" err="1" smtClean="0"/>
              <a:t>define</a:t>
            </a:r>
            <a:r>
              <a:rPr lang="de-DE" baseline="0" dirty="0" smtClean="0"/>
              <a:t> a </a:t>
            </a:r>
            <a:r>
              <a:rPr lang="de-DE" baseline="0" dirty="0" err="1" smtClean="0"/>
              <a:t>fucn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ca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ound</a:t>
            </a:r>
            <a:r>
              <a:rPr lang="de-DE" baseline="0" dirty="0" smtClean="0"/>
              <a:t> a </a:t>
            </a:r>
            <a:r>
              <a:rPr lang="de-DE" baseline="0" dirty="0" err="1" smtClean="0"/>
              <a:t>point</a:t>
            </a:r>
            <a:r>
              <a:rPr lang="de-DE" baseline="0" dirty="0" smtClean="0"/>
              <a:t> so </a:t>
            </a:r>
            <a:r>
              <a:rPr lang="de-DE" baseline="0" dirty="0" err="1" smtClean="0"/>
              <a:t>tha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a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trema</a:t>
            </a:r>
            <a:r>
              <a:rPr lang="de-DE" baseline="0" dirty="0" smtClean="0"/>
              <a:t> in </a:t>
            </a:r>
            <a:r>
              <a:rPr lang="de-DE" baseline="0" dirty="0" err="1" smtClean="0"/>
              <a:t>simila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lac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w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view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a </a:t>
            </a:r>
            <a:r>
              <a:rPr lang="de-DE" baseline="0" dirty="0" err="1" smtClean="0"/>
              <a:t>feature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whe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imila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lac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ean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elect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same </a:t>
            </a:r>
            <a:r>
              <a:rPr lang="de-DE" baseline="0" dirty="0" err="1" smtClean="0"/>
              <a:t>realworl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ca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you</a:t>
            </a:r>
            <a:r>
              <a:rPr lang="de-DE" baseline="0" dirty="0" smtClean="0"/>
              <a:t> </a:t>
            </a:r>
            <a:r>
              <a:rPr lang="de-DE" baseline="0" dirty="0" err="1" smtClean="0"/>
              <a:t>us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trema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pick </a:t>
            </a:r>
            <a:r>
              <a:rPr lang="de-DE" baseline="0" dirty="0" err="1" smtClean="0"/>
              <a:t>scale</a:t>
            </a:r>
            <a:r>
              <a:rPr lang="de-DE" baseline="0" dirty="0" smtClean="0"/>
              <a:t>.</a:t>
            </a:r>
            <a:endParaRPr lang="de-DE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74541F-FDCA-4A81-BA33-D5D543F282D5}" type="slidenum">
              <a:rPr lang="en-US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51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4213"/>
            <a:ext cx="4573588" cy="3430587"/>
          </a:xfrm>
          <a:ln/>
        </p:spPr>
      </p:sp>
      <p:sp>
        <p:nvSpPr>
          <p:cNvPr id="151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3"/>
            <a:ext cx="5030391" cy="4115405"/>
          </a:xfrm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09F240-A3A7-49C5-BBB6-8B0C679894A8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are just looking at</a:t>
            </a:r>
            <a:r>
              <a:rPr lang="en-US" baseline="0" dirty="0" smtClean="0"/>
              <a:t> the first step in the direction of more general alignment and recognition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A13999-41D4-4B40-AFC6-99FBFE0D6424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03631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o many patches,</a:t>
            </a:r>
            <a:r>
              <a:rPr lang="en-US" baseline="0" dirty="0" smtClean="0"/>
              <a:t> do you have to search over scale and rotation too?  Many patches are not distinctive, so their best match might be misleading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A13999-41D4-4B40-AFC6-99FBFE0D642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8972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rners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7438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lobs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6299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de-DE" dirty="0" smtClean="0"/>
              <a:t>This </a:t>
            </a:r>
            <a:r>
              <a:rPr lang="en-US" noProof="0" dirty="0" smtClean="0"/>
              <a:t>formula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baseline="0" dirty="0" smtClean="0"/>
              <a:t> a </a:t>
            </a:r>
            <a:r>
              <a:rPr lang="de-DE" baseline="0" dirty="0" err="1" smtClean="0"/>
              <a:t>bi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mplex</a:t>
            </a:r>
            <a:r>
              <a:rPr lang="de-DE" baseline="0" dirty="0" smtClean="0"/>
              <a:t> </a:t>
            </a:r>
            <a:r>
              <a:rPr lang="de-DE" baseline="0" dirty="0" err="1" smtClean="0"/>
              <a:t>looking</a:t>
            </a:r>
            <a:r>
              <a:rPr lang="de-DE" baseline="0" dirty="0" smtClean="0"/>
              <a:t>, but </a:t>
            </a:r>
            <a:r>
              <a:rPr lang="de-DE" baseline="0" dirty="0" err="1" smtClean="0"/>
              <a:t>Ix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just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hange</a:t>
            </a:r>
            <a:r>
              <a:rPr lang="de-DE" baseline="0" dirty="0" smtClean="0"/>
              <a:t> (</a:t>
            </a:r>
            <a:r>
              <a:rPr lang="de-DE" baseline="0" dirty="0" err="1" smtClean="0"/>
              <a:t>or</a:t>
            </a:r>
            <a:r>
              <a:rPr lang="de-DE" baseline="0" dirty="0" smtClean="0"/>
              <a:t> derivative)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mage</a:t>
            </a:r>
            <a:r>
              <a:rPr lang="de-DE" baseline="0" dirty="0" smtClean="0"/>
              <a:t> in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x </a:t>
            </a:r>
            <a:r>
              <a:rPr lang="de-DE" baseline="0" dirty="0" err="1" smtClean="0"/>
              <a:t>direction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n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derivative in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 </a:t>
            </a:r>
            <a:r>
              <a:rPr lang="de-DE" baseline="0" dirty="0" err="1" smtClean="0"/>
              <a:t>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irection</a:t>
            </a:r>
            <a:r>
              <a:rPr lang="de-DE" baseline="0" dirty="0" smtClean="0"/>
              <a:t>.  These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umm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up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ver</a:t>
            </a:r>
            <a:r>
              <a:rPr lang="de-DE" baseline="0" dirty="0" smtClean="0"/>
              <a:t> a </a:t>
            </a:r>
            <a:r>
              <a:rPr lang="de-DE" baseline="0" dirty="0" err="1" smtClean="0"/>
              <a:t>loc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dow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nd</a:t>
            </a:r>
            <a:r>
              <a:rPr lang="de-DE" baseline="0" dirty="0" smtClean="0"/>
              <a:t> in </a:t>
            </a:r>
            <a:r>
              <a:rPr lang="de-DE" baseline="0" dirty="0" err="1" smtClean="0"/>
              <a:t>thi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vers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um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eight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a </a:t>
            </a:r>
            <a:r>
              <a:rPr lang="de-DE" baseline="0" dirty="0" err="1" smtClean="0"/>
              <a:t>gaussian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g</a:t>
            </a:r>
            <a:r>
              <a:rPr lang="de-DE" baseline="0" dirty="0" smtClean="0"/>
              <a:t>, so </a:t>
            </a:r>
            <a:r>
              <a:rPr lang="de-DE" baseline="0" dirty="0" err="1" smtClean="0"/>
              <a:t>tha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vaues</a:t>
            </a:r>
            <a:r>
              <a:rPr lang="de-DE" baseline="0" dirty="0" smtClean="0"/>
              <a:t> in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ddl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ndow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oun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re</a:t>
            </a:r>
            <a:r>
              <a:rPr lang="de-DE" baseline="0" dirty="0" smtClean="0"/>
              <a:t>.</a:t>
            </a:r>
          </a:p>
          <a:p>
            <a:endParaRPr lang="de-DE" baseline="0" dirty="0" smtClean="0"/>
          </a:p>
          <a:p>
            <a:r>
              <a:rPr lang="de-DE" baseline="0" dirty="0" smtClean="0"/>
              <a:t>The </a:t>
            </a:r>
            <a:r>
              <a:rPr lang="de-DE" baseline="0" dirty="0" err="1" smtClean="0"/>
              <a:t>eigenvalu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atrix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u</a:t>
            </a:r>
            <a:r>
              <a:rPr lang="de-DE" baseline="0" dirty="0" smtClean="0"/>
              <a:t> (</a:t>
            </a:r>
            <a:r>
              <a:rPr lang="de-DE" baseline="0" dirty="0" err="1" smtClean="0"/>
              <a:t>mew</a:t>
            </a:r>
            <a:r>
              <a:rPr lang="de-DE" baseline="0" dirty="0" smtClean="0"/>
              <a:t>) </a:t>
            </a:r>
            <a:r>
              <a:rPr lang="de-DE" baseline="0" dirty="0" err="1" smtClean="0"/>
              <a:t>a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om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oin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el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you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ometh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bou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hap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ntensit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attern</a:t>
            </a:r>
            <a:r>
              <a:rPr lang="de-DE" baseline="0" dirty="0" smtClean="0"/>
              <a:t>.  </a:t>
            </a:r>
            <a:r>
              <a:rPr lang="de-DE" baseline="0" dirty="0" err="1" smtClean="0"/>
              <a:t>I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o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igenvalue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mall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the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n‘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uc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hange</a:t>
            </a:r>
            <a:r>
              <a:rPr lang="de-DE" baseline="0" dirty="0" smtClean="0"/>
              <a:t> in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mage</a:t>
            </a:r>
            <a:r>
              <a:rPr lang="de-DE" baseline="0" dirty="0" smtClean="0"/>
              <a:t>.  </a:t>
            </a:r>
            <a:r>
              <a:rPr lang="de-DE" baseline="0" dirty="0" err="1" smtClean="0"/>
              <a:t>I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n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igenvalu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mall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n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th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ig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the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n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hange</a:t>
            </a:r>
            <a:r>
              <a:rPr lang="de-DE" baseline="0" dirty="0" smtClean="0"/>
              <a:t> in </a:t>
            </a:r>
            <a:r>
              <a:rPr lang="de-DE" baseline="0" dirty="0" err="1" smtClean="0"/>
              <a:t>on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irection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n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o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re</a:t>
            </a:r>
            <a:r>
              <a:rPr lang="de-DE" baseline="0" dirty="0" smtClean="0"/>
              <a:t> large </a:t>
            </a:r>
            <a:r>
              <a:rPr lang="de-DE" baseline="0" dirty="0" err="1" smtClean="0"/>
              <a:t>the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hange</a:t>
            </a:r>
            <a:r>
              <a:rPr lang="de-DE" baseline="0" dirty="0" smtClean="0"/>
              <a:t> in </a:t>
            </a:r>
            <a:r>
              <a:rPr lang="de-DE" baseline="0" dirty="0" err="1" smtClean="0"/>
              <a:t>bo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irections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an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gh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e</a:t>
            </a:r>
            <a:r>
              <a:rPr lang="de-DE" baseline="0" dirty="0" smtClean="0"/>
              <a:t> a </a:t>
            </a:r>
            <a:r>
              <a:rPr lang="de-DE" baseline="0" dirty="0" err="1" smtClean="0"/>
              <a:t>goo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eatur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oint</a:t>
            </a:r>
            <a:r>
              <a:rPr lang="de-DE" baseline="0" dirty="0" smtClean="0"/>
              <a:t>, </a:t>
            </a:r>
            <a:r>
              <a:rPr lang="de-DE" baseline="0" dirty="0" err="1" smtClean="0"/>
              <a:t>like</a:t>
            </a:r>
            <a:r>
              <a:rPr lang="de-DE" baseline="0" dirty="0" smtClean="0"/>
              <a:t> a </a:t>
            </a:r>
            <a:r>
              <a:rPr lang="de-DE" baseline="0" dirty="0" err="1" smtClean="0"/>
              <a:t>corner</a:t>
            </a:r>
            <a:r>
              <a:rPr lang="de-DE" baseline="0" dirty="0" smtClean="0"/>
              <a:t>.</a:t>
            </a:r>
          </a:p>
          <a:p>
            <a:endParaRPr lang="de-DE" baseline="0" dirty="0" smtClean="0"/>
          </a:p>
          <a:p>
            <a:r>
              <a:rPr lang="de-DE" baseline="0" dirty="0" smtClean="0"/>
              <a:t>Alex </a:t>
            </a:r>
            <a:r>
              <a:rPr lang="de-DE" baseline="0" dirty="0" err="1" smtClean="0"/>
              <a:t>think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igh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i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you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r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verif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i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yoursel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go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v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alculations</a:t>
            </a:r>
            <a:r>
              <a:rPr lang="de-DE" baseline="0" dirty="0" smtClean="0"/>
              <a:t> on a </a:t>
            </a:r>
            <a:r>
              <a:rPr lang="de-DE" baseline="0" dirty="0" err="1" smtClean="0"/>
              <a:t>pie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ap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ometime</a:t>
            </a:r>
            <a:r>
              <a:rPr lang="de-DE" baseline="0" dirty="0" smtClean="0"/>
              <a:t>...</a:t>
            </a:r>
          </a:p>
          <a:p>
            <a:endParaRPr lang="de-DE" baseline="0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de-DE" dirty="0" err="1" smtClean="0"/>
              <a:t>One</a:t>
            </a:r>
            <a:r>
              <a:rPr lang="de-DE" dirty="0" smtClean="0"/>
              <a:t> </a:t>
            </a:r>
            <a:r>
              <a:rPr lang="de-DE" dirty="0" err="1" smtClean="0"/>
              <a:t>trick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deciding</a:t>
            </a:r>
            <a:r>
              <a:rPr lang="de-DE" dirty="0" smtClean="0"/>
              <a:t> </a:t>
            </a:r>
            <a:r>
              <a:rPr lang="de-DE" dirty="0" err="1" smtClean="0"/>
              <a:t>if</a:t>
            </a:r>
            <a:r>
              <a:rPr lang="de-DE" dirty="0" smtClean="0"/>
              <a:t> </a:t>
            </a:r>
            <a:r>
              <a:rPr lang="de-DE" dirty="0" err="1" smtClean="0"/>
              <a:t>both</a:t>
            </a:r>
            <a:r>
              <a:rPr lang="de-DE" dirty="0" smtClean="0"/>
              <a:t> </a:t>
            </a:r>
            <a:r>
              <a:rPr lang="de-DE" dirty="0" err="1" smtClean="0"/>
              <a:t>eigenvalues</a:t>
            </a:r>
            <a:r>
              <a:rPr lang="de-DE" dirty="0" smtClean="0"/>
              <a:t> </a:t>
            </a:r>
            <a:r>
              <a:rPr lang="de-DE" dirty="0" err="1" smtClean="0"/>
              <a:t>are</a:t>
            </a:r>
            <a:r>
              <a:rPr lang="de-DE" dirty="0" smtClean="0"/>
              <a:t> large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look</a:t>
            </a:r>
            <a:r>
              <a:rPr lang="de-DE" dirty="0" smtClean="0"/>
              <a:t> </a:t>
            </a:r>
            <a:r>
              <a:rPr lang="de-DE" dirty="0" err="1" smtClean="0"/>
              <a:t>at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differenc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etwee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terminan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n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race</a:t>
            </a:r>
            <a:r>
              <a:rPr lang="de-DE" baseline="0" dirty="0" smtClean="0"/>
              <a:t>.</a:t>
            </a:r>
            <a:endParaRPr lang="de-DE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2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928856-9DEC-4F70-BAC4-A3F83621488F}" type="datetimeFigureOut">
              <a:rPr lang="en-US"/>
              <a:pPr>
                <a:defRPr/>
              </a:pPr>
              <a:t>2/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213ED9-5A0B-4A31-954B-2A54A108E8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60BF57-0160-4C5B-B9BD-AF25353160A6}" type="datetimeFigureOut">
              <a:rPr lang="en-US"/>
              <a:pPr>
                <a:defRPr/>
              </a:pPr>
              <a:t>2/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1194E1-1295-4EEB-B5B3-E50E5BF992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F29195-A194-4B65-A99C-A8BE0BAE2B20}" type="datetimeFigureOut">
              <a:rPr lang="en-US"/>
              <a:pPr>
                <a:defRPr/>
              </a:pPr>
              <a:t>2/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A7B8B3-B96D-45F2-A102-918AF287C5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6DBFE2-A96C-43F4-92B8-8A64255BBC84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BigBlueDots1600Logo2 op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52400" y="5334000"/>
            <a:ext cx="8763000" cy="685800"/>
          </a:xfrm>
          <a:effectLst/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685800" y="6096000"/>
            <a:ext cx="8229600" cy="533400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05254D-8B20-4C4C-8DBB-724452D461E9}" type="datetimeFigureOut">
              <a:rPr lang="en-US"/>
              <a:pPr>
                <a:defRPr/>
              </a:pPr>
              <a:t>2/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F88BE6-D0E6-4FA5-A5C6-AF6DB92BA8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1261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1261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400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CA1C5E-A3A3-47F0-9854-D6BA8E3AE4F0}" type="datetimeFigureOut">
              <a:rPr lang="en-US"/>
              <a:pPr>
                <a:defRPr/>
              </a:pPr>
              <a:t>2/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17E4F-D037-4C32-8A72-16E6101325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C660B9-CB34-42C7-A624-E7D942AC8C03}" type="datetimeFigureOut">
              <a:rPr lang="en-US"/>
              <a:pPr>
                <a:defRPr/>
              </a:pPr>
              <a:t>2/6/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BBDDFB-8755-4DAB-83C3-C2137D7AE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E9164F-B89B-4408-B261-81D9BBF3AF7D}" type="datetimeFigureOut">
              <a:rPr lang="en-US"/>
              <a:pPr>
                <a:defRPr/>
              </a:pPr>
              <a:t>2/6/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9C5821-7A2A-4B75-9372-AD219CD435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16ACE7-F072-4577-8DFB-307FEB5C7225}" type="datetimeFigureOut">
              <a:rPr lang="en-US"/>
              <a:pPr>
                <a:defRPr/>
              </a:pPr>
              <a:t>2/6/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49F74F-E1BA-481A-9488-C3D953712C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CD670D-6FA2-4662-8410-CC77271782D4}" type="datetimeFigureOut">
              <a:rPr lang="en-US"/>
              <a:pPr>
                <a:defRPr/>
              </a:pPr>
              <a:t>2/6/16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B45972-3906-42E4-B419-283498EC6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5A707E-1994-4168-AE0D-61C2EB8A1E43}" type="datetimeFigureOut">
              <a:rPr lang="en-US"/>
              <a:pPr>
                <a:defRPr/>
              </a:pPr>
              <a:t>2/6/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E27FB2-42E4-4193-9FF7-5E1B62D4FB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5E4515-B7D1-4DF3-91C9-897736C83C07}" type="datetimeFigureOut">
              <a:rPr lang="en-US"/>
              <a:pPr>
                <a:defRPr/>
              </a:pPr>
              <a:t>2/6/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1916EB-F8A5-4114-9CA6-17A0800FA3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4.xml"/><Relationship Id="rId13" Type="http://schemas.openxmlformats.org/officeDocument/2006/relationships/theme" Target="../theme/theme2.xml"/><Relationship Id="rId14" Type="http://schemas.openxmlformats.org/officeDocument/2006/relationships/image" Target="../media/image1.jpeg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AC39668-E5BA-457E-AD7F-4FEFDFA7E865}" type="datetimeFigureOut">
              <a:rPr lang="en-US"/>
              <a:pPr>
                <a:defRPr/>
              </a:pPr>
              <a:t>2/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3D5E663-3A5B-4AF0-A77F-EACA1A9218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3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2" descr="BigBlueDots1600gradientWithBriteLogo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6400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jpeg"/><Relationship Id="rId3" Type="http://schemas.openxmlformats.org/officeDocument/2006/relationships/image" Target="../media/image19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eg"/><Relationship Id="rId3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5" Type="http://schemas.openxmlformats.org/officeDocument/2006/relationships/oleObject" Target="../embeddings/oleObject5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26.wmf"/><Relationship Id="rId9" Type="http://schemas.openxmlformats.org/officeDocument/2006/relationships/image" Target="../media/image23.png"/><Relationship Id="rId10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2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33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jpeg"/><Relationship Id="rId3" Type="http://schemas.openxmlformats.org/officeDocument/2006/relationships/image" Target="../media/image34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30.png"/><Relationship Id="rId5" Type="http://schemas.openxmlformats.org/officeDocument/2006/relationships/oleObject" Target="../embeddings/Microsoft_Equation1.bin"/><Relationship Id="rId6" Type="http://schemas.openxmlformats.org/officeDocument/2006/relationships/image" Target="../media/image35.emf"/><Relationship Id="rId7" Type="http://schemas.openxmlformats.org/officeDocument/2006/relationships/oleObject" Target="../embeddings/Microsoft_Equation2.bin"/><Relationship Id="rId8" Type="http://schemas.openxmlformats.org/officeDocument/2006/relationships/image" Target="../media/image36.emf"/><Relationship Id="rId9" Type="http://schemas.openxmlformats.org/officeDocument/2006/relationships/oleObject" Target="../embeddings/Microsoft_Equation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4.png"/><Relationship Id="rId20" Type="http://schemas.openxmlformats.org/officeDocument/2006/relationships/oleObject" Target="../embeddings/oleObject11.bin"/><Relationship Id="rId21" Type="http://schemas.openxmlformats.org/officeDocument/2006/relationships/image" Target="../media/image40.wmf"/><Relationship Id="rId10" Type="http://schemas.openxmlformats.org/officeDocument/2006/relationships/image" Target="../media/image45.png"/><Relationship Id="rId11" Type="http://schemas.openxmlformats.org/officeDocument/2006/relationships/image" Target="../media/image46.png"/><Relationship Id="rId12" Type="http://schemas.openxmlformats.org/officeDocument/2006/relationships/image" Target="../media/image47.png"/><Relationship Id="rId13" Type="http://schemas.openxmlformats.org/officeDocument/2006/relationships/image" Target="../media/image48.png"/><Relationship Id="rId14" Type="http://schemas.openxmlformats.org/officeDocument/2006/relationships/image" Target="../media/image49.png"/><Relationship Id="rId15" Type="http://schemas.openxmlformats.org/officeDocument/2006/relationships/image" Target="../media/image50.png"/><Relationship Id="rId16" Type="http://schemas.openxmlformats.org/officeDocument/2006/relationships/oleObject" Target="../embeddings/oleObject9.bin"/><Relationship Id="rId17" Type="http://schemas.openxmlformats.org/officeDocument/2006/relationships/image" Target="../media/image38.wmf"/><Relationship Id="rId18" Type="http://schemas.openxmlformats.org/officeDocument/2006/relationships/oleObject" Target="../embeddings/oleObject10.bin"/><Relationship Id="rId19" Type="http://schemas.openxmlformats.org/officeDocument/2006/relationships/image" Target="../media/image3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37.wmf"/><Relationship Id="rId6" Type="http://schemas.openxmlformats.org/officeDocument/2006/relationships/image" Target="../media/image41.png"/><Relationship Id="rId7" Type="http://schemas.openxmlformats.org/officeDocument/2006/relationships/image" Target="../media/image42.png"/><Relationship Id="rId8" Type="http://schemas.openxmlformats.org/officeDocument/2006/relationships/image" Target="../media/image4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5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55.jpeg"/><Relationship Id="rId5" Type="http://schemas.openxmlformats.org/officeDocument/2006/relationships/image" Target="../media/image56.png"/><Relationship Id="rId6" Type="http://schemas.openxmlformats.org/officeDocument/2006/relationships/oleObject" Target="../embeddings/oleObject12.bin"/><Relationship Id="rId7" Type="http://schemas.openxmlformats.org/officeDocument/2006/relationships/image" Target="../media/image5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57.wmf"/><Relationship Id="rId6" Type="http://schemas.openxmlformats.org/officeDocument/2006/relationships/image" Target="../media/image59.png"/><Relationship Id="rId7" Type="http://schemas.openxmlformats.org/officeDocument/2006/relationships/image" Target="../media/image60.png"/><Relationship Id="rId8" Type="http://schemas.openxmlformats.org/officeDocument/2006/relationships/image" Target="../media/image56.png"/><Relationship Id="rId9" Type="http://schemas.openxmlformats.org/officeDocument/2006/relationships/image" Target="../media/image61.png"/><Relationship Id="rId10" Type="http://schemas.openxmlformats.org/officeDocument/2006/relationships/oleObject" Target="../embeddings/oleObject14.bin"/><Relationship Id="rId11" Type="http://schemas.openxmlformats.org/officeDocument/2006/relationships/image" Target="../media/image5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62.wmf"/><Relationship Id="rId6" Type="http://schemas.openxmlformats.org/officeDocument/2006/relationships/image" Target="../media/image59.png"/><Relationship Id="rId7" Type="http://schemas.openxmlformats.org/officeDocument/2006/relationships/image" Target="../media/image55.jpeg"/><Relationship Id="rId8" Type="http://schemas.openxmlformats.org/officeDocument/2006/relationships/image" Target="../media/image56.png"/><Relationship Id="rId9" Type="http://schemas.openxmlformats.org/officeDocument/2006/relationships/image" Target="../media/image61.png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6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64.wmf"/><Relationship Id="rId6" Type="http://schemas.openxmlformats.org/officeDocument/2006/relationships/image" Target="../media/image59.png"/><Relationship Id="rId7" Type="http://schemas.openxmlformats.org/officeDocument/2006/relationships/image" Target="../media/image60.png"/><Relationship Id="rId8" Type="http://schemas.openxmlformats.org/officeDocument/2006/relationships/image" Target="../media/image56.png"/><Relationship Id="rId9" Type="http://schemas.openxmlformats.org/officeDocument/2006/relationships/image" Target="../media/image61.png"/><Relationship Id="rId10" Type="http://schemas.openxmlformats.org/officeDocument/2006/relationships/oleObject" Target="../embeddings/oleObject18.bin"/><Relationship Id="rId11" Type="http://schemas.openxmlformats.org/officeDocument/2006/relationships/image" Target="../media/image6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66.wmf"/><Relationship Id="rId6" Type="http://schemas.openxmlformats.org/officeDocument/2006/relationships/image" Target="../media/image59.png"/><Relationship Id="rId7" Type="http://schemas.openxmlformats.org/officeDocument/2006/relationships/image" Target="../media/image60.png"/><Relationship Id="rId8" Type="http://schemas.openxmlformats.org/officeDocument/2006/relationships/image" Target="../media/image56.png"/><Relationship Id="rId9" Type="http://schemas.openxmlformats.org/officeDocument/2006/relationships/image" Target="../media/image61.png"/><Relationship Id="rId10" Type="http://schemas.openxmlformats.org/officeDocument/2006/relationships/oleObject" Target="../embeddings/oleObject20.bin"/><Relationship Id="rId11" Type="http://schemas.openxmlformats.org/officeDocument/2006/relationships/image" Target="../media/image67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68.wmf"/><Relationship Id="rId6" Type="http://schemas.openxmlformats.org/officeDocument/2006/relationships/image" Target="../media/image59.png"/><Relationship Id="rId7" Type="http://schemas.openxmlformats.org/officeDocument/2006/relationships/image" Target="../media/image60.png"/><Relationship Id="rId8" Type="http://schemas.openxmlformats.org/officeDocument/2006/relationships/image" Target="../media/image56.png"/><Relationship Id="rId9" Type="http://schemas.openxmlformats.org/officeDocument/2006/relationships/image" Target="../media/image61.png"/><Relationship Id="rId10" Type="http://schemas.openxmlformats.org/officeDocument/2006/relationships/oleObject" Target="../embeddings/oleObject22.bin"/><Relationship Id="rId11" Type="http://schemas.openxmlformats.org/officeDocument/2006/relationships/image" Target="../media/image69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70.wmf"/><Relationship Id="rId6" Type="http://schemas.openxmlformats.org/officeDocument/2006/relationships/image" Target="../media/image59.png"/><Relationship Id="rId7" Type="http://schemas.openxmlformats.org/officeDocument/2006/relationships/image" Target="../media/image60.png"/><Relationship Id="rId8" Type="http://schemas.openxmlformats.org/officeDocument/2006/relationships/image" Target="../media/image56.png"/><Relationship Id="rId9" Type="http://schemas.openxmlformats.org/officeDocument/2006/relationships/image" Target="../media/image61.png"/><Relationship Id="rId10" Type="http://schemas.openxmlformats.org/officeDocument/2006/relationships/oleObject" Target="../embeddings/oleObject24.bin"/><Relationship Id="rId11" Type="http://schemas.openxmlformats.org/officeDocument/2006/relationships/image" Target="../media/image71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png"/><Relationship Id="rId3" Type="http://schemas.openxmlformats.org/officeDocument/2006/relationships/image" Target="../media/image7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image" Target="../media/image74.png"/><Relationship Id="rId5" Type="http://schemas.openxmlformats.org/officeDocument/2006/relationships/image" Target="../media/image75.png"/><Relationship Id="rId6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image" Target="../media/image78.png"/><Relationship Id="rId5" Type="http://schemas.openxmlformats.org/officeDocument/2006/relationships/image" Target="../media/image79.jpeg"/><Relationship Id="rId6" Type="http://schemas.openxmlformats.org/officeDocument/2006/relationships/image" Target="../media/image80.png"/><Relationship Id="rId7" Type="http://schemas.openxmlformats.org/officeDocument/2006/relationships/oleObject" Target="../embeddings/oleObject25.bin"/><Relationship Id="rId8" Type="http://schemas.openxmlformats.org/officeDocument/2006/relationships/image" Target="../media/image77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1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4" Type="http://schemas.openxmlformats.org/officeDocument/2006/relationships/image" Target="../media/image83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tags" Target="../tags/tag12.xml"/><Relationship Id="rId14" Type="http://schemas.openxmlformats.org/officeDocument/2006/relationships/tags" Target="../tags/tag13.xml"/><Relationship Id="rId15" Type="http://schemas.openxmlformats.org/officeDocument/2006/relationships/tags" Target="../tags/tag14.xml"/><Relationship Id="rId16" Type="http://schemas.openxmlformats.org/officeDocument/2006/relationships/tags" Target="../tags/tag15.xml"/><Relationship Id="rId17" Type="http://schemas.openxmlformats.org/officeDocument/2006/relationships/tags" Target="../tags/tag16.xml"/><Relationship Id="rId18" Type="http://schemas.openxmlformats.org/officeDocument/2006/relationships/tags" Target="../tags/tag17.xml"/><Relationship Id="rId19" Type="http://schemas.openxmlformats.org/officeDocument/2006/relationships/tags" Target="../tags/tag18.xml"/><Relationship Id="rId63" Type="http://schemas.openxmlformats.org/officeDocument/2006/relationships/tags" Target="../tags/tag62.xml"/><Relationship Id="rId64" Type="http://schemas.openxmlformats.org/officeDocument/2006/relationships/tags" Target="../tags/tag63.xml"/><Relationship Id="rId65" Type="http://schemas.openxmlformats.org/officeDocument/2006/relationships/tags" Target="../tags/tag64.xml"/><Relationship Id="rId66" Type="http://schemas.openxmlformats.org/officeDocument/2006/relationships/tags" Target="../tags/tag65.xml"/><Relationship Id="rId67" Type="http://schemas.openxmlformats.org/officeDocument/2006/relationships/tags" Target="../tags/tag66.xml"/><Relationship Id="rId68" Type="http://schemas.openxmlformats.org/officeDocument/2006/relationships/tags" Target="../tags/tag67.xml"/><Relationship Id="rId69" Type="http://schemas.openxmlformats.org/officeDocument/2006/relationships/tags" Target="../tags/tag68.xml"/><Relationship Id="rId50" Type="http://schemas.openxmlformats.org/officeDocument/2006/relationships/tags" Target="../tags/tag49.xml"/><Relationship Id="rId51" Type="http://schemas.openxmlformats.org/officeDocument/2006/relationships/tags" Target="../tags/tag50.xml"/><Relationship Id="rId52" Type="http://schemas.openxmlformats.org/officeDocument/2006/relationships/tags" Target="../tags/tag51.xml"/><Relationship Id="rId53" Type="http://schemas.openxmlformats.org/officeDocument/2006/relationships/tags" Target="../tags/tag52.xml"/><Relationship Id="rId54" Type="http://schemas.openxmlformats.org/officeDocument/2006/relationships/tags" Target="../tags/tag53.xml"/><Relationship Id="rId55" Type="http://schemas.openxmlformats.org/officeDocument/2006/relationships/tags" Target="../tags/tag54.xml"/><Relationship Id="rId56" Type="http://schemas.openxmlformats.org/officeDocument/2006/relationships/tags" Target="../tags/tag55.xml"/><Relationship Id="rId57" Type="http://schemas.openxmlformats.org/officeDocument/2006/relationships/tags" Target="../tags/tag56.xml"/><Relationship Id="rId58" Type="http://schemas.openxmlformats.org/officeDocument/2006/relationships/tags" Target="../tags/tag57.xml"/><Relationship Id="rId59" Type="http://schemas.openxmlformats.org/officeDocument/2006/relationships/tags" Target="../tags/tag58.xml"/><Relationship Id="rId40" Type="http://schemas.openxmlformats.org/officeDocument/2006/relationships/tags" Target="../tags/tag39.xml"/><Relationship Id="rId41" Type="http://schemas.openxmlformats.org/officeDocument/2006/relationships/tags" Target="../tags/tag40.xml"/><Relationship Id="rId42" Type="http://schemas.openxmlformats.org/officeDocument/2006/relationships/tags" Target="../tags/tag41.xml"/><Relationship Id="rId43" Type="http://schemas.openxmlformats.org/officeDocument/2006/relationships/tags" Target="../tags/tag42.xml"/><Relationship Id="rId44" Type="http://schemas.openxmlformats.org/officeDocument/2006/relationships/tags" Target="../tags/tag43.xml"/><Relationship Id="rId45" Type="http://schemas.openxmlformats.org/officeDocument/2006/relationships/tags" Target="../tags/tag44.xml"/><Relationship Id="rId46" Type="http://schemas.openxmlformats.org/officeDocument/2006/relationships/tags" Target="../tags/tag45.xml"/><Relationship Id="rId47" Type="http://schemas.openxmlformats.org/officeDocument/2006/relationships/tags" Target="../tags/tag46.xml"/><Relationship Id="rId48" Type="http://schemas.openxmlformats.org/officeDocument/2006/relationships/tags" Target="../tags/tag47.xml"/><Relationship Id="rId49" Type="http://schemas.openxmlformats.org/officeDocument/2006/relationships/tags" Target="../tags/tag48.xml"/><Relationship Id="rId1" Type="http://schemas.openxmlformats.org/officeDocument/2006/relationships/vmlDrawing" Target="../drawings/vmlDrawing2.vml"/><Relationship Id="rId2" Type="http://schemas.openxmlformats.org/officeDocument/2006/relationships/tags" Target="../tags/tag1.xml"/><Relationship Id="rId3" Type="http://schemas.openxmlformats.org/officeDocument/2006/relationships/tags" Target="../tags/tag2.xml"/><Relationship Id="rId4" Type="http://schemas.openxmlformats.org/officeDocument/2006/relationships/tags" Target="../tags/tag3.xml"/><Relationship Id="rId5" Type="http://schemas.openxmlformats.org/officeDocument/2006/relationships/tags" Target="../tags/tag4.xml"/><Relationship Id="rId6" Type="http://schemas.openxmlformats.org/officeDocument/2006/relationships/tags" Target="../tags/tag5.xml"/><Relationship Id="rId7" Type="http://schemas.openxmlformats.org/officeDocument/2006/relationships/tags" Target="../tags/tag6.xml"/><Relationship Id="rId8" Type="http://schemas.openxmlformats.org/officeDocument/2006/relationships/tags" Target="../tags/tag7.xml"/><Relationship Id="rId9" Type="http://schemas.openxmlformats.org/officeDocument/2006/relationships/tags" Target="../tags/tag8.xml"/><Relationship Id="rId30" Type="http://schemas.openxmlformats.org/officeDocument/2006/relationships/tags" Target="../tags/tag29.xml"/><Relationship Id="rId31" Type="http://schemas.openxmlformats.org/officeDocument/2006/relationships/tags" Target="../tags/tag30.xml"/><Relationship Id="rId32" Type="http://schemas.openxmlformats.org/officeDocument/2006/relationships/tags" Target="../tags/tag31.xml"/><Relationship Id="rId33" Type="http://schemas.openxmlformats.org/officeDocument/2006/relationships/tags" Target="../tags/tag32.xml"/><Relationship Id="rId34" Type="http://schemas.openxmlformats.org/officeDocument/2006/relationships/tags" Target="../tags/tag33.xml"/><Relationship Id="rId35" Type="http://schemas.openxmlformats.org/officeDocument/2006/relationships/tags" Target="../tags/tag34.xml"/><Relationship Id="rId36" Type="http://schemas.openxmlformats.org/officeDocument/2006/relationships/tags" Target="../tags/tag35.xml"/><Relationship Id="rId37" Type="http://schemas.openxmlformats.org/officeDocument/2006/relationships/tags" Target="../tags/tag36.xml"/><Relationship Id="rId38" Type="http://schemas.openxmlformats.org/officeDocument/2006/relationships/tags" Target="../tags/tag37.xml"/><Relationship Id="rId39" Type="http://schemas.openxmlformats.org/officeDocument/2006/relationships/tags" Target="../tags/tag38.xml"/><Relationship Id="rId70" Type="http://schemas.openxmlformats.org/officeDocument/2006/relationships/slideLayout" Target="../slideLayouts/slideLayout2.xml"/><Relationship Id="rId71" Type="http://schemas.openxmlformats.org/officeDocument/2006/relationships/oleObject" Target="../embeddings/oleObject4.bin"/><Relationship Id="rId72" Type="http://schemas.openxmlformats.org/officeDocument/2006/relationships/image" Target="../media/image7.png"/><Relationship Id="rId20" Type="http://schemas.openxmlformats.org/officeDocument/2006/relationships/tags" Target="../tags/tag19.xml"/><Relationship Id="rId21" Type="http://schemas.openxmlformats.org/officeDocument/2006/relationships/tags" Target="../tags/tag20.xml"/><Relationship Id="rId22" Type="http://schemas.openxmlformats.org/officeDocument/2006/relationships/tags" Target="../tags/tag21.xml"/><Relationship Id="rId23" Type="http://schemas.openxmlformats.org/officeDocument/2006/relationships/tags" Target="../tags/tag22.xml"/><Relationship Id="rId24" Type="http://schemas.openxmlformats.org/officeDocument/2006/relationships/tags" Target="../tags/tag23.xml"/><Relationship Id="rId25" Type="http://schemas.openxmlformats.org/officeDocument/2006/relationships/tags" Target="../tags/tag24.xml"/><Relationship Id="rId26" Type="http://schemas.openxmlformats.org/officeDocument/2006/relationships/tags" Target="../tags/tag25.xml"/><Relationship Id="rId27" Type="http://schemas.openxmlformats.org/officeDocument/2006/relationships/tags" Target="../tags/tag26.xml"/><Relationship Id="rId28" Type="http://schemas.openxmlformats.org/officeDocument/2006/relationships/tags" Target="../tags/tag27.xml"/><Relationship Id="rId29" Type="http://schemas.openxmlformats.org/officeDocument/2006/relationships/tags" Target="../tags/tag28.xml"/><Relationship Id="rId73" Type="http://schemas.openxmlformats.org/officeDocument/2006/relationships/image" Target="../media/image8.wmf"/><Relationship Id="rId74" Type="http://schemas.openxmlformats.org/officeDocument/2006/relationships/image" Target="../media/image9.emf"/><Relationship Id="rId60" Type="http://schemas.openxmlformats.org/officeDocument/2006/relationships/tags" Target="../tags/tag59.xml"/><Relationship Id="rId61" Type="http://schemas.openxmlformats.org/officeDocument/2006/relationships/tags" Target="../tags/tag60.xml"/><Relationship Id="rId62" Type="http://schemas.openxmlformats.org/officeDocument/2006/relationships/tags" Target="../tags/tag61.xml"/><Relationship Id="rId10" Type="http://schemas.openxmlformats.org/officeDocument/2006/relationships/tags" Target="../tags/tag9.xml"/><Relationship Id="rId11" Type="http://schemas.openxmlformats.org/officeDocument/2006/relationships/tags" Target="../tags/tag10.xml"/><Relationship Id="rId12" Type="http://schemas.openxmlformats.org/officeDocument/2006/relationships/tags" Target="../tags/tag1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4.png"/><Relationship Id="rId3" Type="http://schemas.openxmlformats.org/officeDocument/2006/relationships/image" Target="../media/image85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6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7.wmf"/><Relationship Id="rId3" Type="http://schemas.openxmlformats.org/officeDocument/2006/relationships/image" Target="../media/image88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Relationship Id="rId3" Type="http://schemas.openxmlformats.org/officeDocument/2006/relationships/image" Target="../media/image83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eg"/><Relationship Id="rId3" Type="http://schemas.openxmlformats.org/officeDocument/2006/relationships/image" Target="../media/image22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eg"/><Relationship Id="rId3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hyperlink" Target="http://en.wikipedia.org/wiki/Image:Jonquil_flowers_at_f5.jpg" TargetMode="External"/><Relationship Id="rId5" Type="http://schemas.openxmlformats.org/officeDocument/2006/relationships/image" Target="../media/image13.jpeg"/><Relationship Id="rId6" Type="http://schemas.openxmlformats.org/officeDocument/2006/relationships/image" Target="../media/image14.jpeg"/><Relationship Id="rId7" Type="http://schemas.openxmlformats.org/officeDocument/2006/relationships/hyperlink" Target="http://www.cambridgeincolour.com/tutorials/depth-of-field.htm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en.wikipedia.org/wiki/Image:Jonquil_flowers_at_f32.jpg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image" Target="../media/image16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448940"/>
            <a:ext cx="9144000" cy="1470025"/>
          </a:xfrm>
        </p:spPr>
        <p:txBody>
          <a:bodyPr>
            <a:noAutofit/>
          </a:bodyPr>
          <a:lstStyle/>
          <a:p>
            <a:r>
              <a:rPr lang="en-US" sz="2800" dirty="0" smtClean="0">
                <a:latin typeface="Century Gothic"/>
                <a:cs typeface="Century Gothic"/>
              </a:rPr>
              <a:t>Computational Photography</a:t>
            </a:r>
            <a:r>
              <a:rPr lang="en-US" sz="2800" smtClean="0">
                <a:latin typeface="Century Gothic"/>
                <a:cs typeface="Century Gothic"/>
              </a:rPr>
              <a:t/>
            </a:r>
            <a:br>
              <a:rPr lang="en-US" sz="2800" smtClean="0">
                <a:latin typeface="Century Gothic"/>
                <a:cs typeface="Century Gothic"/>
              </a:rPr>
            </a:br>
            <a:r>
              <a:rPr lang="en-US" sz="2800">
                <a:latin typeface="Century Gothic"/>
                <a:cs typeface="Century Gothic"/>
              </a:rPr>
              <a:t>L</a:t>
            </a:r>
            <a:r>
              <a:rPr lang="en-US" sz="2800" smtClean="0">
                <a:latin typeface="Century Gothic"/>
                <a:cs typeface="Century Gothic"/>
              </a:rPr>
              <a:t>ecture </a:t>
            </a:r>
            <a:r>
              <a:rPr lang="en-US" sz="2800" dirty="0">
                <a:latin typeface="Century Gothic"/>
                <a:cs typeface="Century Gothic"/>
              </a:rPr>
              <a:t>6</a:t>
            </a:r>
            <a:r>
              <a:rPr lang="en-US" sz="2800" dirty="0" smtClean="0">
                <a:latin typeface="Century Gothic"/>
                <a:cs typeface="Century Gothic"/>
              </a:rPr>
              <a:t> – Matching </a:t>
            </a:r>
            <a:r>
              <a:rPr lang="en-US" sz="2800" dirty="0" err="1" smtClean="0">
                <a:latin typeface="Century Gothic"/>
                <a:cs typeface="Century Gothic"/>
              </a:rPr>
              <a:t>Keypoints</a:t>
            </a:r>
            <a:r>
              <a:rPr lang="en-US" sz="2800" dirty="0" smtClean="0">
                <a:latin typeface="Century Gothic"/>
                <a:cs typeface="Century Gothic"/>
              </a:rPr>
              <a:t/>
            </a:r>
            <a:br>
              <a:rPr lang="en-US" sz="2800" dirty="0" smtClean="0">
                <a:latin typeface="Century Gothic"/>
                <a:cs typeface="Century Gothic"/>
              </a:rPr>
            </a:b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latin typeface="Century Gothic"/>
                <a:cs typeface="Century Gothic"/>
              </a:rPr>
              <a:t>CS 590-134 (Future 572)  Spring 2016</a:t>
            </a:r>
            <a:endParaRPr lang="en-US" sz="2800" dirty="0">
              <a:solidFill>
                <a:schemeClr val="bg1">
                  <a:lumMod val="50000"/>
                </a:schemeClr>
              </a:solidFill>
              <a:latin typeface="Century Gothic"/>
              <a:cs typeface="Century Gothic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0128" y="310455"/>
            <a:ext cx="2516306" cy="1819970"/>
          </a:xfrm>
          <a:prstGeom prst="rect">
            <a:avLst/>
          </a:prstGeom>
        </p:spPr>
      </p:pic>
      <p:sp>
        <p:nvSpPr>
          <p:cNvPr id="6" name="Subtitle 2"/>
          <p:cNvSpPr>
            <a:spLocks noGrp="1"/>
          </p:cNvSpPr>
          <p:nvPr>
            <p:ph type="subTitle" idx="1"/>
          </p:nvPr>
        </p:nvSpPr>
        <p:spPr>
          <a:xfrm>
            <a:off x="1371600" y="4196569"/>
            <a:ext cx="6400800" cy="17526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latin typeface="Century Gothic"/>
                <a:cs typeface="Century Gothic"/>
              </a:rPr>
              <a:t>Prof.  Alex Berg</a:t>
            </a:r>
          </a:p>
          <a:p>
            <a:endParaRPr lang="en-US" dirty="0">
              <a:latin typeface="Century Gothic"/>
              <a:cs typeface="Century Gothic"/>
            </a:endParaRPr>
          </a:p>
          <a:p>
            <a:r>
              <a:rPr lang="en-US" b="1" dirty="0" smtClean="0">
                <a:latin typeface="Century Gothic"/>
                <a:cs typeface="Century Gothic"/>
              </a:rPr>
              <a:t>Special Guest Lecture Prof. Enrique Dunn</a:t>
            </a:r>
          </a:p>
          <a:p>
            <a:endParaRPr lang="en-US" dirty="0">
              <a:latin typeface="Century Gothic"/>
              <a:cs typeface="Century Gothic"/>
            </a:endParaRPr>
          </a:p>
          <a:p>
            <a:r>
              <a:rPr lang="en-US" dirty="0" smtClean="0">
                <a:latin typeface="Century Gothic"/>
                <a:cs typeface="Century Gothic"/>
              </a:rPr>
              <a:t>(Credits to many other folks on individual slides)</a:t>
            </a:r>
            <a:endParaRPr lang="en-US" dirty="0"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8126768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ideas for Image-based Ligh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pturing HDR images: needed so that light probes capture full range of radiance</a:t>
            </a:r>
          </a:p>
          <a:p>
            <a:endParaRPr lang="en-US" dirty="0"/>
          </a:p>
        </p:txBody>
      </p:sp>
      <p:pic>
        <p:nvPicPr>
          <p:cNvPr id="5" name="Picture 3" descr="grove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3099759"/>
            <a:ext cx="4038600" cy="2692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6" name="Picture 5" descr="groveb-all"/>
          <p:cNvPicPr>
            <a:picLocks noChangeAspect="1" noChangeArrowheads="1"/>
          </p:cNvPicPr>
          <p:nvPr/>
        </p:nvPicPr>
        <p:blipFill>
          <a:blip r:embed="rId3" cstate="print"/>
          <a:srcRect b="50515"/>
          <a:stretch>
            <a:fillRect/>
          </a:stretch>
        </p:blipFill>
        <p:spPr bwMode="auto">
          <a:xfrm>
            <a:off x="253041" y="2871159"/>
            <a:ext cx="1212850" cy="3200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1600200" y="3633159"/>
            <a:ext cx="797943" cy="31342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1600200" y="4471359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V="1">
            <a:off x="1600200" y="5004759"/>
            <a:ext cx="8382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11" name="Picture 10" descr="groveb-all"/>
          <p:cNvPicPr>
            <a:picLocks noChangeAspect="1" noChangeArrowheads="1"/>
          </p:cNvPicPr>
          <p:nvPr/>
        </p:nvPicPr>
        <p:blipFill>
          <a:blip r:embed="rId3" cstate="print"/>
          <a:srcRect t="49337"/>
          <a:stretch>
            <a:fillRect/>
          </a:stretch>
        </p:blipFill>
        <p:spPr bwMode="auto">
          <a:xfrm>
            <a:off x="7550150" y="2819400"/>
            <a:ext cx="1212850" cy="32766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12" name="Line 7"/>
          <p:cNvSpPr>
            <a:spLocks noChangeShapeType="1"/>
          </p:cNvSpPr>
          <p:nvPr/>
        </p:nvSpPr>
        <p:spPr bwMode="auto">
          <a:xfrm flipH="1">
            <a:off x="6629400" y="3633159"/>
            <a:ext cx="797943" cy="31342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 flipH="1">
            <a:off x="6629400" y="4471359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 flipH="1" flipV="1">
            <a:off x="6629400" y="5004759"/>
            <a:ext cx="8382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0088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ideas for Image-based Lighting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lighting: environment map acts as light source, substituting for distant scene</a:t>
            </a:r>
            <a:endParaRPr lang="en-US" dirty="0"/>
          </a:p>
        </p:txBody>
      </p:sp>
      <p:pic>
        <p:nvPicPr>
          <p:cNvPr id="1812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2209800"/>
            <a:ext cx="4883978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351593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entury Gothic"/>
                <a:cs typeface="Century Gothic"/>
              </a:rPr>
              <a:t>General direction</a:t>
            </a:r>
            <a:endParaRPr lang="en-US" dirty="0">
              <a:latin typeface="Century Gothic"/>
              <a:cs typeface="Century Gothic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>
                <a:latin typeface="Century Gothic"/>
                <a:cs typeface="Century Gothic"/>
              </a:rPr>
              <a:t>Correspondence</a:t>
            </a:r>
          </a:p>
          <a:p>
            <a:pPr lvl="1"/>
            <a:r>
              <a:rPr lang="en-US" dirty="0" smtClean="0">
                <a:latin typeface="Century Gothic"/>
                <a:cs typeface="Century Gothic"/>
              </a:rPr>
              <a:t>How do we find matching patches in two images?</a:t>
            </a:r>
          </a:p>
          <a:p>
            <a:pPr lvl="1"/>
            <a:r>
              <a:rPr lang="en-US" dirty="0" smtClean="0">
                <a:latin typeface="Century Gothic"/>
                <a:cs typeface="Century Gothic"/>
              </a:rPr>
              <a:t>How can we automatically align two images of the same scene?</a:t>
            </a:r>
          </a:p>
          <a:p>
            <a:pPr lvl="1"/>
            <a:r>
              <a:rPr lang="en-US" dirty="0" smtClean="0">
                <a:latin typeface="Century Gothic"/>
                <a:cs typeface="Century Gothic"/>
              </a:rPr>
              <a:t>How do we find images with similar content?</a:t>
            </a:r>
          </a:p>
          <a:p>
            <a:pPr lvl="1"/>
            <a:r>
              <a:rPr lang="en-US" dirty="0" smtClean="0">
                <a:latin typeface="Century Gothic"/>
                <a:cs typeface="Century Gothic"/>
              </a:rPr>
              <a:t>How do we tell if two pictures are of the same person’s face?</a:t>
            </a:r>
          </a:p>
          <a:p>
            <a:pPr lvl="1"/>
            <a:r>
              <a:rPr lang="en-US" dirty="0" smtClean="0">
                <a:latin typeface="Century Gothic"/>
                <a:cs typeface="Century Gothic"/>
              </a:rPr>
              <a:t>How can we detect objects from a particular category?</a:t>
            </a:r>
          </a:p>
          <a:p>
            <a:endParaRPr lang="en-US" dirty="0" smtClean="0">
              <a:latin typeface="Century Gothic"/>
              <a:cs typeface="Century Gothic"/>
            </a:endParaRPr>
          </a:p>
          <a:p>
            <a:r>
              <a:rPr lang="en-US" dirty="0" smtClean="0">
                <a:latin typeface="Century Gothic"/>
                <a:cs typeface="Century Gothic"/>
              </a:rPr>
              <a:t>Applications</a:t>
            </a:r>
          </a:p>
          <a:p>
            <a:pPr lvl="1"/>
            <a:r>
              <a:rPr lang="en-US" dirty="0" smtClean="0">
                <a:latin typeface="Century Gothic"/>
                <a:cs typeface="Century Gothic"/>
              </a:rPr>
              <a:t>Photo stitching</a:t>
            </a:r>
          </a:p>
          <a:p>
            <a:pPr lvl="1"/>
            <a:r>
              <a:rPr lang="en-US" dirty="0" smtClean="0">
                <a:latin typeface="Century Gothic"/>
                <a:cs typeface="Century Gothic"/>
              </a:rPr>
              <a:t>Object recognition</a:t>
            </a:r>
          </a:p>
          <a:p>
            <a:pPr lvl="1"/>
            <a:r>
              <a:rPr lang="en-US" dirty="0" smtClean="0">
                <a:latin typeface="Century Gothic"/>
                <a:cs typeface="Century Gothic"/>
              </a:rPr>
              <a:t>3D Reconstruction</a:t>
            </a:r>
            <a:endParaRPr lang="en-US" dirty="0">
              <a:latin typeface="Century Gothic"/>
              <a:cs typeface="Century Gothic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can we align two pictures?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se of global transformation</a:t>
            </a:r>
          </a:p>
          <a:p>
            <a:endParaRPr lang="en-US" dirty="0"/>
          </a:p>
        </p:txBody>
      </p:sp>
      <p:pic>
        <p:nvPicPr>
          <p:cNvPr id="4" name="Picture 40" descr="small-P10100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3124200"/>
            <a:ext cx="3254375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1" descr="small-P10100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3124200"/>
            <a:ext cx="3254375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can we align two pictures?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lobal matching?</a:t>
            </a:r>
          </a:p>
          <a:p>
            <a:pPr lvl="1"/>
            <a:r>
              <a:rPr lang="en-US" dirty="0" smtClean="0"/>
              <a:t>But what if</a:t>
            </a:r>
          </a:p>
          <a:p>
            <a:pPr lvl="2"/>
            <a:r>
              <a:rPr lang="en-US" dirty="0" smtClean="0"/>
              <a:t>Not just translation change, but rotation and scale?</a:t>
            </a:r>
          </a:p>
          <a:p>
            <a:pPr lvl="2"/>
            <a:r>
              <a:rPr lang="en-US" dirty="0" smtClean="0"/>
              <a:t>Only small pieces of the pictures match?</a:t>
            </a:r>
          </a:p>
          <a:p>
            <a:endParaRPr lang="en-US" dirty="0"/>
          </a:p>
        </p:txBody>
      </p:sp>
      <p:pic>
        <p:nvPicPr>
          <p:cNvPr id="10" name="Picture 2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019039">
            <a:off x="4505511" y="3492795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3657600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day: </a:t>
            </a:r>
            <a:r>
              <a:rPr lang="en-US" dirty="0" err="1" smtClean="0"/>
              <a:t>Keypoint</a:t>
            </a:r>
            <a:r>
              <a:rPr lang="en-US" dirty="0" smtClean="0"/>
              <a:t> Matching</a:t>
            </a:r>
            <a:endParaRPr lang="de-CH" dirty="0" smtClean="0"/>
          </a:p>
        </p:txBody>
      </p:sp>
      <p:sp>
        <p:nvSpPr>
          <p:cNvPr id="10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2850" y="4573588"/>
            <a:ext cx="863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5663" y="4573588"/>
            <a:ext cx="93345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3121025" y="4860925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1968500" y="4213225"/>
            <a:ext cx="828675" cy="1020763"/>
            <a:chOff x="2771775" y="4797425"/>
            <a:chExt cx="828675" cy="1020657"/>
          </a:xfrm>
        </p:grpSpPr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109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0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1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2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3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4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5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6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7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8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9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20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21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22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</p:grpSp>
        <p:graphicFrame>
          <p:nvGraphicFramePr>
            <p:cNvPr id="1028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99" name="Equation" r:id="rId5" imgW="190440" imgH="215640" progId="Equation.3">
                    <p:embed/>
                  </p:oleObj>
                </mc:Choice>
                <mc:Fallback>
                  <p:oleObj name="Equation" r:id="rId5" imgW="190440" imgH="2156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4157663" y="4249738"/>
            <a:ext cx="757237" cy="982662"/>
            <a:chOff x="4967288" y="4833938"/>
            <a:chExt cx="757237" cy="982688"/>
          </a:xfrm>
        </p:grpSpPr>
        <p:grpSp>
          <p:nvGrpSpPr>
            <p:cNvPr id="5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1094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6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097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098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099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0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1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2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3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4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5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6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7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</p:grpSp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00" name="Equation" r:id="rId7" imgW="190440" imgH="215640" progId="Equation.3">
                    <p:embed/>
                  </p:oleObj>
                </mc:Choice>
                <mc:Fallback>
                  <p:oleObj name="Equation" r:id="rId7" imgW="190440" imgH="2156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36" name="Picture 25" descr="obj14__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rot="-1019039">
            <a:off x="3644900" y="1530350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-6419039">
            <a:off x="4877594" y="3150394"/>
            <a:ext cx="519113" cy="4921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6" name="Group 107"/>
          <p:cNvGrpSpPr>
            <a:grpSpLocks/>
          </p:cNvGrpSpPr>
          <p:nvPr/>
        </p:nvGrpSpPr>
        <p:grpSpPr bwMode="auto">
          <a:xfrm rot="-1019039">
            <a:off x="4005263" y="2078038"/>
            <a:ext cx="1560512" cy="1771650"/>
            <a:chOff x="5087938" y="2849563"/>
            <a:chExt cx="1333500" cy="1511678"/>
          </a:xfrm>
        </p:grpSpPr>
        <p:grpSp>
          <p:nvGrpSpPr>
            <p:cNvPr id="7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091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2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101"/>
            <p:cNvGrpSpPr>
              <a:grpSpLocks/>
            </p:cNvGrpSpPr>
            <p:nvPr/>
          </p:nvGrpSpPr>
          <p:grpSpPr bwMode="auto">
            <a:xfrm>
              <a:off x="5087938" y="2849563"/>
              <a:ext cx="1320665" cy="1511678"/>
              <a:chOff x="5087938" y="2849563"/>
              <a:chExt cx="1320665" cy="1511678"/>
            </a:xfrm>
          </p:grpSpPr>
          <p:grpSp>
            <p:nvGrpSpPr>
              <p:cNvPr id="9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089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0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087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8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085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6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083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4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081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2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78" name="Rectangle 88"/>
              <p:cNvSpPr>
                <a:spLocks noChangeArrowheads="1"/>
              </p:cNvSpPr>
              <p:nvPr/>
            </p:nvSpPr>
            <p:spPr bwMode="auto">
              <a:xfrm>
                <a:off x="5219834" y="4046158"/>
                <a:ext cx="361681" cy="31508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1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079" name="Rectangle 89"/>
              <p:cNvSpPr>
                <a:spLocks noChangeArrowheads="1"/>
              </p:cNvSpPr>
              <p:nvPr/>
            </p:nvSpPr>
            <p:spPr bwMode="auto">
              <a:xfrm>
                <a:off x="6011997" y="4009647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2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080" name="Rectangle 90"/>
              <p:cNvSpPr>
                <a:spLocks noChangeArrowheads="1"/>
              </p:cNvSpPr>
              <p:nvPr/>
            </p:nvSpPr>
            <p:spPr bwMode="auto">
              <a:xfrm>
                <a:off x="6046922" y="2857122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3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</p:grpSp>
      </p:grpSp>
      <p:pic>
        <p:nvPicPr>
          <p:cNvPr id="1039" name="Picture 5" descr="obj14__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5975" y="1824038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069975" y="2722563"/>
            <a:ext cx="442913" cy="4206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1247775" y="2016125"/>
            <a:ext cx="1612900" cy="1406525"/>
            <a:chOff x="2051050" y="2600325"/>
            <a:chExt cx="1612552" cy="1406525"/>
          </a:xfrm>
        </p:grpSpPr>
        <p:grpSp>
          <p:nvGrpSpPr>
            <p:cNvPr id="16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069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0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7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067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8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065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063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4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061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2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059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0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56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1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057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2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058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3</a:t>
              </a:r>
              <a:endParaRPr lang="en-US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/>
        </p:nvGraphicFramePr>
        <p:xfrm>
          <a:off x="2738438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1" name="Equation" r:id="rId11" imgW="863280" imgH="215640" progId="Equation.3">
                  <p:embed/>
                </p:oleObj>
              </mc:Choice>
              <mc:Fallback>
                <p:oleObj name="Equation" r:id="rId11" imgW="86328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508625"/>
                        <a:ext cx="14493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1504950" y="2954338"/>
            <a:ext cx="3395663" cy="511175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1284288" y="3205163"/>
            <a:ext cx="36512" cy="1260475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5265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6288088" y="1019175"/>
            <a:ext cx="35052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 dirty="0"/>
              <a:t>1. Find a set of   </a:t>
            </a:r>
            <a:br>
              <a:rPr lang="en-US" sz="2100" b="1" dirty="0"/>
            </a:br>
            <a:r>
              <a:rPr lang="en-US" sz="2100" b="1" dirty="0"/>
              <a:t>    distinctive key-</a:t>
            </a:r>
            <a:br>
              <a:rPr lang="en-US" sz="2100" b="1" dirty="0"/>
            </a:br>
            <a:r>
              <a:rPr lang="en-US" sz="2100" b="1" dirty="0"/>
              <a:t>    points </a:t>
            </a:r>
            <a:endParaRPr lang="en-US" b="1" dirty="0"/>
          </a:p>
        </p:txBody>
      </p:sp>
      <p:sp>
        <p:nvSpPr>
          <p:cNvPr id="118" name="Text Box 26"/>
          <p:cNvSpPr txBox="1">
            <a:spLocks noChangeArrowheads="1"/>
          </p:cNvSpPr>
          <p:nvPr/>
        </p:nvSpPr>
        <p:spPr bwMode="auto">
          <a:xfrm>
            <a:off x="6288088" y="3387725"/>
            <a:ext cx="2782887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3. Extract and </a:t>
            </a:r>
            <a:br>
              <a:rPr lang="en-US" sz="2100" b="1"/>
            </a:br>
            <a:r>
              <a:rPr lang="en-US" sz="2100" b="1"/>
              <a:t>    normalize the    </a:t>
            </a:r>
            <a:br>
              <a:rPr lang="en-US" sz="2100" b="1"/>
            </a:br>
            <a:r>
              <a:rPr lang="en-US" sz="2100" b="1"/>
              <a:t>    region content  </a:t>
            </a:r>
            <a:endParaRPr lang="en-US" b="1"/>
          </a:p>
        </p:txBody>
      </p:sp>
      <p:sp>
        <p:nvSpPr>
          <p:cNvPr id="119" name="Text Box 26"/>
          <p:cNvSpPr txBox="1">
            <a:spLocks noChangeArrowheads="1"/>
          </p:cNvSpPr>
          <p:nvPr/>
        </p:nvSpPr>
        <p:spPr bwMode="auto">
          <a:xfrm>
            <a:off x="6288088" y="2182813"/>
            <a:ext cx="31115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2. Define a region </a:t>
            </a:r>
            <a:br>
              <a:rPr lang="en-US" sz="2100" b="1"/>
            </a:br>
            <a:r>
              <a:rPr lang="en-US" sz="2100" b="1"/>
              <a:t>    around each </a:t>
            </a:r>
            <a:br>
              <a:rPr lang="en-US" sz="2100" b="1"/>
            </a:br>
            <a:r>
              <a:rPr lang="en-US" sz="2100" b="1"/>
              <a:t>    keypoint   </a:t>
            </a:r>
            <a:endParaRPr lang="en-US" b="1"/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6288088" y="4560888"/>
            <a:ext cx="3001962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4. Compute a local </a:t>
            </a:r>
            <a:br>
              <a:rPr lang="en-US" sz="2100" b="1"/>
            </a:br>
            <a:r>
              <a:rPr lang="en-US" sz="2100" b="1"/>
              <a:t>    descriptor from the </a:t>
            </a:r>
            <a:br>
              <a:rPr lang="en-US" sz="2100" b="1"/>
            </a:br>
            <a:r>
              <a:rPr lang="en-US" sz="2100" b="1"/>
              <a:t>    normalized region</a:t>
            </a:r>
            <a:endParaRPr lang="en-US" b="1"/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6288088" y="5791200"/>
            <a:ext cx="3001962" cy="741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5. Match local </a:t>
            </a:r>
            <a:br>
              <a:rPr lang="en-US" sz="2100" b="1"/>
            </a:br>
            <a:r>
              <a:rPr lang="en-US" sz="2100" b="1"/>
              <a:t>    descriptors</a:t>
            </a:r>
            <a:endParaRPr lang="en-US" b="1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46" grpId="0" animBg="1"/>
      <p:bldP spid="10" grpId="0" animBg="1"/>
      <p:bldP spid="100" grpId="0" animBg="1"/>
      <p:bldP spid="50" grpId="0" animBg="1"/>
      <p:bldP spid="1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in challenges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Change in position, scale, and rotation</a:t>
            </a:r>
          </a:p>
          <a:p>
            <a:endParaRPr lang="en-US" dirty="0" smtClean="0"/>
          </a:p>
          <a:p>
            <a:r>
              <a:rPr lang="en-US" dirty="0" smtClean="0"/>
              <a:t>Change in viewpoint</a:t>
            </a:r>
          </a:p>
          <a:p>
            <a:endParaRPr lang="en-US" dirty="0" smtClean="0"/>
          </a:p>
          <a:p>
            <a:r>
              <a:rPr lang="en-US" dirty="0" smtClean="0"/>
              <a:t>Occlusion</a:t>
            </a:r>
          </a:p>
          <a:p>
            <a:endParaRPr lang="en-US" dirty="0" smtClean="0"/>
          </a:p>
          <a:p>
            <a:r>
              <a:rPr lang="en-US" dirty="0" smtClean="0"/>
              <a:t>Articulation, change in appearance</a:t>
            </a:r>
          </a:p>
          <a:p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y not just take every patch in the original image and find best match in second image?</a:t>
            </a:r>
            <a:endParaRPr lang="en-US" dirty="0"/>
          </a:p>
        </p:txBody>
      </p:sp>
      <p:pic>
        <p:nvPicPr>
          <p:cNvPr id="4" name="Picture 2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1019039">
            <a:off x="4581525" y="3211513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 descr="obj14__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2600" y="3505200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oals for Keypoints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pPr>
              <a:buFont typeface="Arial" charset="0"/>
              <a:buNone/>
            </a:pPr>
            <a:endParaRPr lang="en-US" smtClean="0"/>
          </a:p>
          <a:p>
            <a:pPr>
              <a:buFont typeface="Arial" charset="0"/>
              <a:buNone/>
            </a:pPr>
            <a:r>
              <a:rPr lang="en-US" smtClean="0"/>
              <a:t>Detect points that are </a:t>
            </a:r>
            <a:r>
              <a:rPr lang="en-US" i="1" smtClean="0"/>
              <a:t>repeatable</a:t>
            </a:r>
            <a:r>
              <a:rPr lang="en-US" smtClean="0"/>
              <a:t> and </a:t>
            </a:r>
            <a:r>
              <a:rPr lang="en-US" i="1" smtClean="0"/>
              <a:t>distinctive</a:t>
            </a:r>
          </a:p>
        </p:txBody>
      </p:sp>
      <p:pic>
        <p:nvPicPr>
          <p:cNvPr id="35844" name="Picture 2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019039">
            <a:off x="4352925" y="1687513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5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981200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y trade-offs</a:t>
            </a:r>
          </a:p>
        </p:txBody>
      </p:sp>
      <p:sp>
        <p:nvSpPr>
          <p:cNvPr id="4" name="Left-Right Arrow 3"/>
          <p:cNvSpPr/>
          <p:nvPr/>
        </p:nvSpPr>
        <p:spPr>
          <a:xfrm>
            <a:off x="609600" y="2895600"/>
            <a:ext cx="7848600" cy="609600"/>
          </a:xfrm>
          <a:prstGeom prst="leftRightArrow">
            <a:avLst/>
          </a:prstGeom>
          <a:gradFill flip="none"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08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868" name="TextBox 4"/>
          <p:cNvSpPr txBox="1">
            <a:spLocks noChangeArrowheads="1"/>
          </p:cNvSpPr>
          <p:nvPr/>
        </p:nvSpPr>
        <p:spPr bwMode="auto">
          <a:xfrm>
            <a:off x="457200" y="3536950"/>
            <a:ext cx="1905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More Points</a:t>
            </a:r>
          </a:p>
        </p:txBody>
      </p:sp>
      <p:sp>
        <p:nvSpPr>
          <p:cNvPr id="36869" name="TextBox 5"/>
          <p:cNvSpPr txBox="1">
            <a:spLocks noChangeArrowheads="1"/>
          </p:cNvSpPr>
          <p:nvPr/>
        </p:nvSpPr>
        <p:spPr bwMode="auto">
          <a:xfrm>
            <a:off x="5913438" y="3535363"/>
            <a:ext cx="2743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More Repeatable</a:t>
            </a:r>
          </a:p>
        </p:txBody>
      </p:sp>
      <p:pic>
        <p:nvPicPr>
          <p:cNvPr id="36870" name="Picture 2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019039">
            <a:off x="6988175" y="457200"/>
            <a:ext cx="1774825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1" name="Rectangle 42"/>
          <p:cNvSpPr>
            <a:spLocks noChangeArrowheads="1"/>
          </p:cNvSpPr>
          <p:nvPr/>
        </p:nvSpPr>
        <p:spPr bwMode="auto">
          <a:xfrm rot="-6419039">
            <a:off x="7908925" y="1666875"/>
            <a:ext cx="387350" cy="3683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sp>
        <p:nvSpPr>
          <p:cNvPr id="36872" name="Line 36"/>
          <p:cNvSpPr>
            <a:spLocks noChangeShapeType="1"/>
          </p:cNvSpPr>
          <p:nvPr/>
        </p:nvSpPr>
        <p:spPr bwMode="auto">
          <a:xfrm rot="-6419039">
            <a:off x="8216107" y="943769"/>
            <a:ext cx="63500" cy="65087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6873" name="Line 37"/>
          <p:cNvSpPr>
            <a:spLocks noChangeShapeType="1"/>
          </p:cNvSpPr>
          <p:nvPr/>
        </p:nvSpPr>
        <p:spPr bwMode="auto">
          <a:xfrm rot="15180961" flipH="1">
            <a:off x="8216107" y="943769"/>
            <a:ext cx="61912" cy="6350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 rot="-6419039">
            <a:off x="7422357" y="2007394"/>
            <a:ext cx="63500" cy="65087"/>
            <a:chOff x="1292" y="2205"/>
            <a:chExt cx="46" cy="46"/>
          </a:xfrm>
        </p:grpSpPr>
        <p:sp>
          <p:nvSpPr>
            <p:cNvPr id="36924" name="Line 27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25" name="Line 28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9"/>
          <p:cNvGrpSpPr>
            <a:grpSpLocks/>
          </p:cNvGrpSpPr>
          <p:nvPr/>
        </p:nvGrpSpPr>
        <p:grpSpPr bwMode="auto">
          <a:xfrm rot="-6419039">
            <a:off x="7589044" y="1694656"/>
            <a:ext cx="63500" cy="65088"/>
            <a:chOff x="1292" y="2205"/>
            <a:chExt cx="46" cy="46"/>
          </a:xfrm>
        </p:grpSpPr>
        <p:sp>
          <p:nvSpPr>
            <p:cNvPr id="36922" name="Line 3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23" name="Line 3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 rot="-6419039">
            <a:off x="7848600" y="825500"/>
            <a:ext cx="63500" cy="63500"/>
            <a:chOff x="1292" y="2205"/>
            <a:chExt cx="46" cy="46"/>
          </a:xfrm>
        </p:grpSpPr>
        <p:sp>
          <p:nvSpPr>
            <p:cNvPr id="36920" name="Line 3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21" name="Line 3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38"/>
          <p:cNvGrpSpPr>
            <a:grpSpLocks/>
          </p:cNvGrpSpPr>
          <p:nvPr/>
        </p:nvGrpSpPr>
        <p:grpSpPr bwMode="auto">
          <a:xfrm rot="-6419039">
            <a:off x="7123906" y="1145382"/>
            <a:ext cx="65087" cy="63500"/>
            <a:chOff x="1292" y="2205"/>
            <a:chExt cx="46" cy="46"/>
          </a:xfrm>
        </p:grpSpPr>
        <p:sp>
          <p:nvSpPr>
            <p:cNvPr id="36918" name="Line 3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9" name="Line 4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43"/>
          <p:cNvGrpSpPr>
            <a:grpSpLocks/>
          </p:cNvGrpSpPr>
          <p:nvPr/>
        </p:nvGrpSpPr>
        <p:grpSpPr bwMode="auto">
          <a:xfrm rot="-6419039">
            <a:off x="8085138" y="1809750"/>
            <a:ext cx="65088" cy="65087"/>
            <a:chOff x="1292" y="2205"/>
            <a:chExt cx="46" cy="46"/>
          </a:xfrm>
        </p:grpSpPr>
        <p:sp>
          <p:nvSpPr>
            <p:cNvPr id="36916" name="Line 44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7" name="Line 45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79" name="Rectangle 88"/>
          <p:cNvSpPr>
            <a:spLocks noChangeArrowheads="1"/>
          </p:cNvSpPr>
          <p:nvPr/>
        </p:nvSpPr>
        <p:spPr bwMode="auto">
          <a:xfrm rot="-1019039">
            <a:off x="7539038" y="1981200"/>
            <a:ext cx="315912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1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80" name="Rectangle 89"/>
          <p:cNvSpPr>
            <a:spLocks noChangeArrowheads="1"/>
          </p:cNvSpPr>
          <p:nvPr/>
        </p:nvSpPr>
        <p:spPr bwMode="auto">
          <a:xfrm rot="-1019039">
            <a:off x="8191500" y="1747838"/>
            <a:ext cx="315913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2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81" name="Rectangle 90"/>
          <p:cNvSpPr>
            <a:spLocks noChangeArrowheads="1"/>
          </p:cNvSpPr>
          <p:nvPr/>
        </p:nvSpPr>
        <p:spPr bwMode="auto">
          <a:xfrm rot="-1019039">
            <a:off x="7926388" y="774700"/>
            <a:ext cx="315912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pic>
        <p:nvPicPr>
          <p:cNvPr id="36882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676275"/>
            <a:ext cx="1598613" cy="151447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</p:pic>
      <p:sp>
        <p:nvSpPr>
          <p:cNvPr id="36883" name="Rectangle 6"/>
          <p:cNvSpPr>
            <a:spLocks noChangeArrowheads="1"/>
          </p:cNvSpPr>
          <p:nvPr/>
        </p:nvSpPr>
        <p:spPr bwMode="auto">
          <a:xfrm>
            <a:off x="5065713" y="1347788"/>
            <a:ext cx="331787" cy="3143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5199063" y="1492250"/>
            <a:ext cx="53975" cy="53975"/>
            <a:chOff x="1292" y="2205"/>
            <a:chExt cx="46" cy="46"/>
          </a:xfrm>
        </p:grpSpPr>
        <p:sp>
          <p:nvSpPr>
            <p:cNvPr id="36914" name="Line 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5" name="Line 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10"/>
          <p:cNvGrpSpPr>
            <a:grpSpLocks/>
          </p:cNvGrpSpPr>
          <p:nvPr/>
        </p:nvGrpSpPr>
        <p:grpSpPr bwMode="auto">
          <a:xfrm>
            <a:off x="5226050" y="900113"/>
            <a:ext cx="55563" cy="55562"/>
            <a:chOff x="1292" y="2205"/>
            <a:chExt cx="46" cy="46"/>
          </a:xfrm>
        </p:grpSpPr>
        <p:sp>
          <p:nvSpPr>
            <p:cNvPr id="36912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3" name="Line 1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13"/>
          <p:cNvGrpSpPr>
            <a:grpSpLocks/>
          </p:cNvGrpSpPr>
          <p:nvPr/>
        </p:nvGrpSpPr>
        <p:grpSpPr bwMode="auto">
          <a:xfrm>
            <a:off x="5440363" y="1114425"/>
            <a:ext cx="55562" cy="55563"/>
            <a:chOff x="1292" y="2205"/>
            <a:chExt cx="46" cy="46"/>
          </a:xfrm>
        </p:grpSpPr>
        <p:sp>
          <p:nvSpPr>
            <p:cNvPr id="36910" name="Line 14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1" name="Line 15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16"/>
          <p:cNvGrpSpPr>
            <a:grpSpLocks/>
          </p:cNvGrpSpPr>
          <p:nvPr/>
        </p:nvGrpSpPr>
        <p:grpSpPr bwMode="auto">
          <a:xfrm>
            <a:off x="6084888" y="1544638"/>
            <a:ext cx="55562" cy="55562"/>
            <a:chOff x="1292" y="2205"/>
            <a:chExt cx="46" cy="46"/>
          </a:xfrm>
        </p:grpSpPr>
        <p:sp>
          <p:nvSpPr>
            <p:cNvPr id="36908" name="Line 17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09" name="Line 18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9"/>
          <p:cNvGrpSpPr>
            <a:grpSpLocks/>
          </p:cNvGrpSpPr>
          <p:nvPr/>
        </p:nvGrpSpPr>
        <p:grpSpPr bwMode="auto">
          <a:xfrm>
            <a:off x="5897563" y="1816100"/>
            <a:ext cx="53975" cy="53975"/>
            <a:chOff x="1292" y="2205"/>
            <a:chExt cx="46" cy="46"/>
          </a:xfrm>
        </p:grpSpPr>
        <p:sp>
          <p:nvSpPr>
            <p:cNvPr id="36906" name="Line 2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07" name="Line 2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22"/>
          <p:cNvGrpSpPr>
            <a:grpSpLocks/>
          </p:cNvGrpSpPr>
          <p:nvPr/>
        </p:nvGrpSpPr>
        <p:grpSpPr bwMode="auto">
          <a:xfrm>
            <a:off x="6005513" y="874713"/>
            <a:ext cx="53975" cy="53975"/>
            <a:chOff x="1292" y="2205"/>
            <a:chExt cx="46" cy="46"/>
          </a:xfrm>
        </p:grpSpPr>
        <p:sp>
          <p:nvSpPr>
            <p:cNvPr id="36904" name="Line 2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05" name="Line 2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90" name="Rectangle 91"/>
          <p:cNvSpPr>
            <a:spLocks noChangeArrowheads="1"/>
          </p:cNvSpPr>
          <p:nvPr/>
        </p:nvSpPr>
        <p:spPr bwMode="auto">
          <a:xfrm>
            <a:off x="5253038" y="819150"/>
            <a:ext cx="317500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1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91" name="Rectangle 92"/>
          <p:cNvSpPr>
            <a:spLocks noChangeArrowheads="1"/>
          </p:cNvSpPr>
          <p:nvPr/>
        </p:nvSpPr>
        <p:spPr bwMode="auto">
          <a:xfrm>
            <a:off x="5199063" y="1438275"/>
            <a:ext cx="315912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2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92" name="Rectangle 93"/>
          <p:cNvSpPr>
            <a:spLocks noChangeArrowheads="1"/>
          </p:cNvSpPr>
          <p:nvPr/>
        </p:nvSpPr>
        <p:spPr bwMode="auto">
          <a:xfrm>
            <a:off x="6086475" y="1492250"/>
            <a:ext cx="315913" cy="2746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93" name="Line 96"/>
          <p:cNvSpPr>
            <a:spLocks noChangeShapeType="1"/>
          </p:cNvSpPr>
          <p:nvPr/>
        </p:nvSpPr>
        <p:spPr bwMode="auto">
          <a:xfrm>
            <a:off x="5391150" y="1520825"/>
            <a:ext cx="2535238" cy="381000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6894" name="TextBox 107"/>
          <p:cNvSpPr txBox="1">
            <a:spLocks noChangeArrowheads="1"/>
          </p:cNvSpPr>
          <p:nvPr/>
        </p:nvSpPr>
        <p:spPr bwMode="auto">
          <a:xfrm>
            <a:off x="533400" y="2286000"/>
            <a:ext cx="23495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Localization</a:t>
            </a:r>
          </a:p>
        </p:txBody>
      </p:sp>
      <p:grpSp>
        <p:nvGrpSpPr>
          <p:cNvPr id="14" name="Group 112"/>
          <p:cNvGrpSpPr>
            <a:grpSpLocks/>
          </p:cNvGrpSpPr>
          <p:nvPr/>
        </p:nvGrpSpPr>
        <p:grpSpPr bwMode="auto">
          <a:xfrm>
            <a:off x="366713" y="4648200"/>
            <a:ext cx="8321675" cy="1649413"/>
            <a:chOff x="366010" y="4648199"/>
            <a:chExt cx="8322040" cy="1649179"/>
          </a:xfrm>
        </p:grpSpPr>
        <p:sp>
          <p:nvSpPr>
            <p:cNvPr id="109" name="Left-Right Arrow 108"/>
            <p:cNvSpPr/>
            <p:nvPr/>
          </p:nvSpPr>
          <p:spPr>
            <a:xfrm>
              <a:off x="608908" y="5265649"/>
              <a:ext cx="7848944" cy="609514"/>
            </a:xfrm>
            <a:prstGeom prst="leftRightArrow">
              <a:avLst/>
            </a:prstGeom>
            <a:gradFill flip="none" rotWithShape="1"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108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/>
            </a:p>
          </p:txBody>
        </p:sp>
        <p:sp>
          <p:nvSpPr>
            <p:cNvPr id="36901" name="TextBox 109"/>
            <p:cNvSpPr txBox="1">
              <a:spLocks noChangeArrowheads="1"/>
            </p:cNvSpPr>
            <p:nvPr/>
          </p:nvSpPr>
          <p:spPr bwMode="auto">
            <a:xfrm>
              <a:off x="366010" y="5897380"/>
              <a:ext cx="2133600" cy="399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/>
                <a:t>More Robust</a:t>
              </a:r>
            </a:p>
          </p:txBody>
        </p:sp>
        <p:sp>
          <p:nvSpPr>
            <p:cNvPr id="36902" name="TextBox 110"/>
            <p:cNvSpPr txBox="1">
              <a:spLocks noChangeArrowheads="1"/>
            </p:cNvSpPr>
            <p:nvPr/>
          </p:nvSpPr>
          <p:spPr bwMode="auto">
            <a:xfrm>
              <a:off x="6249650" y="5892092"/>
              <a:ext cx="2438400" cy="399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/>
                <a:t>More Selective</a:t>
              </a:r>
            </a:p>
          </p:txBody>
        </p:sp>
        <p:sp>
          <p:nvSpPr>
            <p:cNvPr id="36903" name="TextBox 111"/>
            <p:cNvSpPr txBox="1">
              <a:spLocks noChangeArrowheads="1"/>
            </p:cNvSpPr>
            <p:nvPr/>
          </p:nvSpPr>
          <p:spPr bwMode="auto">
            <a:xfrm>
              <a:off x="533400" y="4648199"/>
              <a:ext cx="2235005" cy="584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/>
                <a:t>Description</a:t>
              </a:r>
            </a:p>
          </p:txBody>
        </p:sp>
      </p:grpSp>
      <p:sp>
        <p:nvSpPr>
          <p:cNvPr id="36896" name="TextBox 113"/>
          <p:cNvSpPr txBox="1">
            <a:spLocks noChangeArrowheads="1"/>
          </p:cNvSpPr>
          <p:nvPr/>
        </p:nvSpPr>
        <p:spPr bwMode="auto">
          <a:xfrm>
            <a:off x="685800" y="3886200"/>
            <a:ext cx="22923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Robust to occlusion</a:t>
            </a:r>
          </a:p>
          <a:p>
            <a:r>
              <a:rPr lang="en-US" sz="1600"/>
              <a:t>Works with less texture</a:t>
            </a:r>
          </a:p>
        </p:txBody>
      </p:sp>
      <p:sp>
        <p:nvSpPr>
          <p:cNvPr id="36897" name="TextBox 114"/>
          <p:cNvSpPr txBox="1">
            <a:spLocks noChangeArrowheads="1"/>
          </p:cNvSpPr>
          <p:nvPr/>
        </p:nvSpPr>
        <p:spPr bwMode="auto">
          <a:xfrm>
            <a:off x="6248400" y="3886200"/>
            <a:ext cx="3048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Robust detection</a:t>
            </a:r>
          </a:p>
          <a:p>
            <a:r>
              <a:rPr lang="en-US" sz="1600"/>
              <a:t>Precise localization</a:t>
            </a:r>
          </a:p>
        </p:txBody>
      </p:sp>
      <p:sp>
        <p:nvSpPr>
          <p:cNvPr id="33826" name="TextBox 115"/>
          <p:cNvSpPr txBox="1">
            <a:spLocks noChangeArrowheads="1"/>
          </p:cNvSpPr>
          <p:nvPr/>
        </p:nvSpPr>
        <p:spPr bwMode="auto">
          <a:xfrm>
            <a:off x="654050" y="6259513"/>
            <a:ext cx="28511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Deal with expected variations</a:t>
            </a:r>
          </a:p>
          <a:p>
            <a:r>
              <a:rPr lang="en-US" sz="1600"/>
              <a:t>Maximize correct matches</a:t>
            </a:r>
          </a:p>
        </p:txBody>
      </p:sp>
      <p:sp>
        <p:nvSpPr>
          <p:cNvPr id="117" name="TextBox 116"/>
          <p:cNvSpPr txBox="1">
            <a:spLocks noChangeArrowheads="1"/>
          </p:cNvSpPr>
          <p:nvPr/>
        </p:nvSpPr>
        <p:spPr bwMode="auto">
          <a:xfrm>
            <a:off x="6550025" y="6248400"/>
            <a:ext cx="25939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Minimize wrong match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6" grpId="0"/>
      <p:bldP spid="1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2"/>
          <p:cNvSpPr txBox="1">
            <a:spLocks/>
          </p:cNvSpPr>
          <p:nvPr/>
        </p:nvSpPr>
        <p:spPr>
          <a:xfrm>
            <a:off x="0" y="1708884"/>
            <a:ext cx="9144000" cy="41999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b="0" i="0" kern="1200">
                <a:solidFill>
                  <a:schemeClr val="tx1">
                    <a:tint val="75000"/>
                  </a:schemeClr>
                </a:solidFill>
                <a:latin typeface="Century Gothic"/>
                <a:ea typeface="+mn-ea"/>
                <a:cs typeface="Century Gothic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b="0" i="0" kern="1200">
                <a:solidFill>
                  <a:schemeClr val="tx1">
                    <a:tint val="75000"/>
                  </a:schemeClr>
                </a:solidFill>
                <a:latin typeface="Century Gothic"/>
                <a:ea typeface="+mn-ea"/>
                <a:cs typeface="Century Gothic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b="0" i="0" kern="1200">
                <a:solidFill>
                  <a:schemeClr val="tx1">
                    <a:tint val="75000"/>
                  </a:schemeClr>
                </a:solidFill>
                <a:latin typeface="Century Gothic"/>
                <a:ea typeface="+mn-ea"/>
                <a:cs typeface="Century Gothic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b="0" i="0" kern="1200">
                <a:solidFill>
                  <a:schemeClr val="tx1">
                    <a:tint val="75000"/>
                  </a:schemeClr>
                </a:solidFill>
                <a:latin typeface="Century Gothic"/>
                <a:ea typeface="+mn-ea"/>
                <a:cs typeface="Century Gothic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b="0" i="0" kern="1200">
                <a:solidFill>
                  <a:schemeClr val="tx1">
                    <a:tint val="75000"/>
                  </a:schemeClr>
                </a:solidFill>
                <a:latin typeface="Century Gothic"/>
                <a:ea typeface="+mn-ea"/>
                <a:cs typeface="Century Gothic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800" dirty="0" smtClean="0">
              <a:solidFill>
                <a:schemeClr val="tx1"/>
              </a:solidFill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0" y="0"/>
            <a:ext cx="9144000" cy="6874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tx1"/>
                </a:solidFill>
                <a:latin typeface="Century Gothic"/>
                <a:ea typeface="+mj-ea"/>
                <a:cs typeface="Century Gothic"/>
              </a:defRPr>
            </a:lvl1pPr>
          </a:lstStyle>
          <a:p>
            <a:r>
              <a:rPr lang="en-US" dirty="0" smtClean="0"/>
              <a:t>Toda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295400" y="1752600"/>
            <a:ext cx="624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Delving into how to match local features in order to align images with more general transformations than translation. Part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40028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eypoint</a:t>
            </a:r>
            <a:r>
              <a:rPr lang="en-US" dirty="0" smtClean="0"/>
              <a:t> loc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990600"/>
            <a:ext cx="4343401" cy="5573078"/>
          </a:xfrm>
        </p:spPr>
        <p:txBody>
          <a:bodyPr>
            <a:normAutofit/>
          </a:bodyPr>
          <a:lstStyle/>
          <a:p>
            <a:r>
              <a:rPr lang="en-US" dirty="0" smtClean="0"/>
              <a:t>Suppose </a:t>
            </a:r>
            <a:r>
              <a:rPr lang="en-US" dirty="0"/>
              <a:t>you have to click on some </a:t>
            </a:r>
            <a:r>
              <a:rPr lang="en-US" dirty="0" smtClean="0"/>
              <a:t>point,  </a:t>
            </a:r>
            <a:r>
              <a:rPr lang="en-US" dirty="0"/>
              <a:t>go away and come back </a:t>
            </a:r>
            <a:r>
              <a:rPr lang="en-US" dirty="0" smtClean="0"/>
              <a:t>after I deform the image, and </a:t>
            </a:r>
            <a:r>
              <a:rPr lang="en-US" dirty="0"/>
              <a:t>click on the same points </a:t>
            </a:r>
            <a:r>
              <a:rPr lang="en-US" dirty="0" smtClean="0"/>
              <a:t>again.  </a:t>
            </a:r>
          </a:p>
          <a:p>
            <a:pPr lvl="1"/>
            <a:r>
              <a:rPr lang="en-US" dirty="0" smtClean="0"/>
              <a:t>Which </a:t>
            </a:r>
            <a:r>
              <a:rPr lang="en-US" dirty="0"/>
              <a:t>points would you choose?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6063" y="1223446"/>
            <a:ext cx="3191578" cy="2485309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4825777">
            <a:off x="5189274" y="3888101"/>
            <a:ext cx="3546167" cy="2463560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  <a:scene3d>
            <a:camera prst="orthographicFront">
              <a:rot lat="20783509" lon="19661947" rev="17225537"/>
            </a:camera>
            <a:lightRig rig="threePt" dir="t"/>
          </a:scene3d>
        </p:spPr>
      </p:pic>
      <p:sp>
        <p:nvSpPr>
          <p:cNvPr id="7" name="TextBox 6"/>
          <p:cNvSpPr txBox="1"/>
          <p:nvPr/>
        </p:nvSpPr>
        <p:spPr>
          <a:xfrm>
            <a:off x="6477000" y="83820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687089" y="6194346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form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62757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ypoint Localization</a:t>
            </a:r>
            <a:endParaRPr lang="de-CH" smtClean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>
            <a:normAutofit fontScale="925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Tx/>
              <a:buNone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>
                <a:latin typeface="Arial" pitchFamily="34" charset="0"/>
              </a:rPr>
              <a:t>Goals: 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>
                <a:latin typeface="Arial" pitchFamily="34" charset="0"/>
              </a:rPr>
              <a:t>Repeatable detec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>
                <a:latin typeface="Arial" pitchFamily="34" charset="0"/>
              </a:rPr>
              <a:t>Precise localiz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>
                <a:latin typeface="Arial" pitchFamily="34" charset="0"/>
              </a:rPr>
              <a:t>Interesting content</a:t>
            </a:r>
            <a:endParaRPr lang="pl-PL" dirty="0" smtClean="0">
              <a:latin typeface="Arial" pitchFamily="34" charset="0"/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dirty="0" smtClean="0">
                <a:latin typeface="Arial" pitchFamily="34" charset="0"/>
                <a:sym typeface="Symbol" pitchFamily="18" charset="2"/>
              </a:rPr>
              <a:t>	</a:t>
            </a:r>
            <a:endParaRPr lang="pl-PL" i="1" dirty="0" smtClean="0">
              <a:latin typeface="Arial" pitchFamily="34" charset="0"/>
            </a:endParaRPr>
          </a:p>
        </p:txBody>
      </p:sp>
      <p:sp>
        <p:nvSpPr>
          <p:cNvPr id="2970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38917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44750" y="1185863"/>
            <a:ext cx="4171950" cy="313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osing interest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19200"/>
            <a:ext cx="3657600" cy="51355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Where would you tell your friend to meet you?</a:t>
            </a:r>
            <a:endParaRPr lang="en-US" dirty="0"/>
          </a:p>
        </p:txBody>
      </p:sp>
      <p:pic>
        <p:nvPicPr>
          <p:cNvPr id="58370" name="Picture 2" descr="http://www.loopnet.com/Attachments/9/8/5/xy_985537A9-99F3-4BBC-AFD7-5C4610F13CE4__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534412"/>
            <a:ext cx="5053582" cy="3790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734804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osing interest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19200"/>
            <a:ext cx="3657600" cy="51355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Where would you tell your friend to meet you?</a:t>
            </a:r>
            <a:endParaRPr lang="en-US" dirty="0"/>
          </a:p>
        </p:txBody>
      </p:sp>
      <p:pic>
        <p:nvPicPr>
          <p:cNvPr id="61442" name="Picture 2" descr="http://www.pegasusarchive.org/ancientbritain/SilburyHill/SilburyHillAerial1_high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1920" y="2057400"/>
            <a:ext cx="4870712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66074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oosing interest point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rner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eaks/Valleys </a:t>
            </a:r>
          </a:p>
        </p:txBody>
      </p:sp>
      <p:pic>
        <p:nvPicPr>
          <p:cNvPr id="4" name="Picture 2" descr="http://www.loopnet.com/Attachments/9/8/5/xy_985537A9-99F3-4BBC-AFD7-5C4610F13CE4__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600200"/>
            <a:ext cx="2919982" cy="2189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http://www.pegasusarchive.org/ancientbritain/SilburyHill/SilburyHillAerial1_high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1920" y="4114800"/>
            <a:ext cx="2435356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4291641" y="3048000"/>
            <a:ext cx="381000" cy="3810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825041" y="4876800"/>
            <a:ext cx="381000" cy="3810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ich patches are easier to match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2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019039">
            <a:off x="6181912" y="3721395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00200"/>
            <a:ext cx="5105400" cy="4836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524000" y="5105400"/>
            <a:ext cx="762000" cy="609600"/>
          </a:xfrm>
          <a:prstGeom prst="rect">
            <a:avLst/>
          </a:prstGeom>
          <a:noFill/>
          <a:ln w="762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667000" y="2057400"/>
            <a:ext cx="381000" cy="533400"/>
          </a:xfrm>
          <a:prstGeom prst="rect">
            <a:avLst/>
          </a:prstGeom>
          <a:noFill/>
          <a:ln w="762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362200" y="3276600"/>
            <a:ext cx="762000" cy="609600"/>
          </a:xfrm>
          <a:prstGeom prst="rect">
            <a:avLst/>
          </a:prstGeom>
          <a:noFill/>
          <a:ln w="76200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 l="23880" t="70896" r="59702" b="16501"/>
          <a:stretch>
            <a:fillRect/>
          </a:stretch>
        </p:blipFill>
        <p:spPr bwMode="auto">
          <a:xfrm>
            <a:off x="5638800" y="1295400"/>
            <a:ext cx="990600" cy="720436"/>
          </a:xfrm>
          <a:prstGeom prst="rect">
            <a:avLst/>
          </a:prstGeom>
          <a:noFill/>
          <a:ln w="76200">
            <a:solidFill>
              <a:srgbClr val="92D050"/>
            </a:solidFill>
            <a:miter lim="800000"/>
            <a:headEnd/>
            <a:tailEnd/>
          </a:ln>
        </p:spPr>
      </p:pic>
      <p:pic>
        <p:nvPicPr>
          <p:cNvPr id="10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 l="40299" t="36235" r="44776" b="54312"/>
          <a:stretch>
            <a:fillRect/>
          </a:stretch>
        </p:blipFill>
        <p:spPr bwMode="auto">
          <a:xfrm>
            <a:off x="6858000" y="1295400"/>
            <a:ext cx="1270000" cy="762000"/>
          </a:xfrm>
          <a:prstGeom prst="rect">
            <a:avLst/>
          </a:prstGeom>
          <a:noFill/>
          <a:ln w="7620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pic>
        <p:nvPicPr>
          <p:cNvPr id="11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 l="47761" t="9453" r="44776" b="79519"/>
          <a:stretch>
            <a:fillRect/>
          </a:stretch>
        </p:blipFill>
        <p:spPr bwMode="auto">
          <a:xfrm>
            <a:off x="8382000" y="1219200"/>
            <a:ext cx="685800" cy="960120"/>
          </a:xfrm>
          <a:prstGeom prst="rect">
            <a:avLst/>
          </a:prstGeom>
          <a:noFill/>
          <a:ln w="76200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7620000" y="266700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?</a:t>
            </a:r>
            <a:endParaRPr lang="en-US" sz="2800" dirty="0"/>
          </a:p>
        </p:txBody>
      </p:sp>
      <p:sp>
        <p:nvSpPr>
          <p:cNvPr id="13" name="Down Arrow 12"/>
          <p:cNvSpPr/>
          <p:nvPr/>
        </p:nvSpPr>
        <p:spPr>
          <a:xfrm>
            <a:off x="7162800" y="2362200"/>
            <a:ext cx="381000" cy="914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oosing interest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If you wanted to meet a friend would you say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on campus.”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on Green street.”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at Green and Wright.”</a:t>
            </a:r>
          </a:p>
          <a:p>
            <a:pPr marL="971550" lvl="1" indent="-514350">
              <a:buFont typeface="+mj-lt"/>
              <a:buAutoNum type="alphaLcParenR"/>
              <a:defRPr/>
            </a:pPr>
            <a:endParaRPr lang="en-US" dirty="0" smtClean="0"/>
          </a:p>
          <a:p>
            <a:pPr marL="571500" indent="-514350">
              <a:buFont typeface="Arial" pitchFamily="34" charset="0"/>
              <a:buChar char="•"/>
              <a:defRPr/>
            </a:pPr>
            <a:r>
              <a:rPr lang="en-US" dirty="0" smtClean="0"/>
              <a:t>Or if you were in a secluded area: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in the Plains of Akbar.”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on the side of Mt. Doom.”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on top of Mt. Doom.”</a:t>
            </a:r>
          </a:p>
          <a:p>
            <a:pPr marL="971550" lvl="1" indent="-514350">
              <a:buFont typeface="+mj-lt"/>
              <a:buAutoNum type="alphaLcParenR"/>
              <a:defRPr/>
            </a:pPr>
            <a:endParaRPr lang="en-US" dirty="0" smtClean="0"/>
          </a:p>
          <a:p>
            <a:pPr marL="571500" indent="-514350">
              <a:buFont typeface="Arial" pitchFamily="34" charset="0"/>
              <a:buChar char="•"/>
              <a:defRPr/>
            </a:pPr>
            <a:endParaRPr lang="en-US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ny Existing Detectors Available</a:t>
            </a:r>
            <a:endParaRPr lang="de-CH" smtClean="0"/>
          </a:p>
        </p:txBody>
      </p:sp>
      <p:sp>
        <p:nvSpPr>
          <p:cNvPr id="2867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686800" cy="4495800"/>
          </a:xfrm>
        </p:spPr>
        <p:txBody>
          <a:bodyPr/>
          <a:lstStyle/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en-US" sz="2400" kern="0" dirty="0" smtClean="0">
              <a:solidFill>
                <a:srgbClr val="000099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rgbClr val="000099"/>
                </a:solidFill>
              </a:rPr>
              <a:t>Hessian &amp; Harris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Beaudet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78], [Harris ‘88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err="1" smtClean="0">
                <a:solidFill>
                  <a:srgbClr val="000099"/>
                </a:solidFill>
              </a:rPr>
              <a:t>Laplacian</a:t>
            </a:r>
            <a:r>
              <a:rPr lang="en-US" sz="2400" kern="0" dirty="0" smtClean="0">
                <a:solidFill>
                  <a:srgbClr val="000099"/>
                </a:solidFill>
              </a:rPr>
              <a:t>, </a:t>
            </a:r>
            <a:r>
              <a:rPr lang="en-US" sz="2400" kern="0" dirty="0" err="1" smtClean="0">
                <a:solidFill>
                  <a:srgbClr val="000099"/>
                </a:solidFill>
              </a:rPr>
              <a:t>DoG</a:t>
            </a:r>
            <a:r>
              <a:rPr lang="en-US" sz="2400" kern="0" dirty="0" smtClean="0">
                <a:solidFill>
                  <a:srgbClr val="000099"/>
                </a:solidFill>
              </a:rPr>
              <a:t> 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Lindeberg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98], [Lowe 1999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/>
              <a:t>Harris-/Hessian-Laplace       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1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Harris-/Hessian-Affine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4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EBR and IBR	 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Tuytelaars &amp; Van 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Gool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4]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 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/>
              <a:t>MSER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		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Matas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2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Salient Regions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Kadir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&amp; Brady ‘01] 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Others…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CH" sz="2400" kern="0" dirty="0" smtClean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de-CH" smtClean="0"/>
          </a:p>
        </p:txBody>
      </p:sp>
      <p:sp>
        <p:nvSpPr>
          <p:cNvPr id="410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81250" y="6553200"/>
            <a:ext cx="4572000" cy="304800"/>
          </a:xfrm>
        </p:spPr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1905000"/>
            <a:ext cx="3752850" cy="2922893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040540"/>
              </p:ext>
            </p:extLst>
          </p:nvPr>
        </p:nvGraphicFramePr>
        <p:xfrm>
          <a:off x="371475" y="2520950"/>
          <a:ext cx="4303713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7" name="Equation" r:id="rId5" imgW="2667000" imgH="647700" progId="Equation.3">
                  <p:embed/>
                </p:oleObj>
              </mc:Choice>
              <mc:Fallback>
                <p:oleObj name="Equation" r:id="rId5" imgW="2667000" imgH="647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2520950"/>
                        <a:ext cx="4303713" cy="1360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26"/>
          <p:cNvSpPr txBox="1">
            <a:spLocks noChangeArrowheads="1"/>
          </p:cNvSpPr>
          <p:nvPr/>
        </p:nvSpPr>
        <p:spPr bwMode="auto">
          <a:xfrm>
            <a:off x="990600" y="5181600"/>
            <a:ext cx="7237412" cy="106401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i="1" dirty="0"/>
              <a:t>Intuition:</a:t>
            </a:r>
            <a:r>
              <a:rPr lang="en-US" sz="2100" dirty="0"/>
              <a:t> Search for local neighborhoods where the image </a:t>
            </a:r>
            <a:r>
              <a:rPr lang="en-US" sz="2100" dirty="0" smtClean="0"/>
              <a:t>changes in two directions, where                  has two large eigenvalues.</a:t>
            </a:r>
            <a:endParaRPr lang="en-US" dirty="0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713423"/>
              </p:ext>
            </p:extLst>
          </p:nvPr>
        </p:nvGraphicFramePr>
        <p:xfrm>
          <a:off x="457200" y="3962400"/>
          <a:ext cx="10255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8" name="Equation" r:id="rId7" imgW="635000" imgH="203200" progId="Equation.3">
                  <p:embed/>
                </p:oleObj>
              </mc:Choice>
              <mc:Fallback>
                <p:oleObj name="Equation" r:id="rId7" imgW="635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62400"/>
                        <a:ext cx="1025525" cy="427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76400" y="4038600"/>
            <a:ext cx="2403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</a:t>
            </a:r>
            <a:r>
              <a:rPr lang="en-US" dirty="0" smtClean="0"/>
              <a:t>s a two by two matrix</a:t>
            </a:r>
            <a:endParaRPr lang="en-US" dirty="0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531313"/>
              </p:ext>
            </p:extLst>
          </p:nvPr>
        </p:nvGraphicFramePr>
        <p:xfrm>
          <a:off x="5105400" y="5516562"/>
          <a:ext cx="10255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9" name="Equation" r:id="rId9" imgW="635000" imgH="203200" progId="Equation.3">
                  <p:embed/>
                </p:oleObj>
              </mc:Choice>
              <mc:Fallback>
                <p:oleObj name="Equation" r:id="rId9" imgW="635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516562"/>
                        <a:ext cx="1025525" cy="427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en-US" sz="2000" smtClean="0">
              <a:latin typeface="Arial" charset="0"/>
            </a:endParaRPr>
          </a:p>
        </p:txBody>
      </p:sp>
      <p:sp>
        <p:nvSpPr>
          <p:cNvPr id="819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dirty="0" smtClean="0"/>
              <a:t>Second moment matrix</a:t>
            </a:r>
            <a:br>
              <a:rPr lang="pl-PL" dirty="0" smtClean="0"/>
            </a:br>
            <a:endParaRPr lang="en-US" dirty="0" smtClean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811213" y="2005013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9" name="Equation" r:id="rId4" imgW="2654280" imgH="507960" progId="Equation.3">
                  <p:embed/>
                </p:oleObj>
              </mc:Choice>
              <mc:Fallback>
                <p:oleObj name="Equation" r:id="rId4" imgW="2654280" imgH="507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005013"/>
                        <a:ext cx="37607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8D9460-D11B-4D16-941B-9917FF301C73}" type="slidenum">
              <a:rPr lang="de-DE" smtClean="0"/>
              <a:pPr>
                <a:defRPr/>
              </a:pPr>
              <a:t>29</a:t>
            </a:fld>
            <a:endParaRPr lang="de-DE" smtClean="0"/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67625" y="1233488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4789488" y="2314575"/>
            <a:ext cx="1800225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1. Image derivatives</a:t>
            </a:r>
            <a:endParaRPr lang="en-US" sz="1600"/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3673475" y="3106738"/>
            <a:ext cx="19431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2. Square of derivatives</a:t>
            </a:r>
            <a:endParaRPr lang="en-US" sz="1600"/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3636963" y="3970338"/>
            <a:ext cx="1944687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3. Gaussian </a:t>
            </a:r>
            <a:br>
              <a:rPr lang="pl-PL" sz="1600"/>
            </a:br>
            <a:r>
              <a:rPr lang="pl-PL" sz="1600"/>
              <a:t>    filter </a:t>
            </a:r>
            <a:r>
              <a:rPr lang="pl-PL" sz="1600" i="1"/>
              <a:t>g(</a:t>
            </a:r>
            <a:r>
              <a:rPr lang="pl-PL" sz="1600" i="1">
                <a:latin typeface="Symbol" pitchFamily="18" charset="2"/>
              </a:rPr>
              <a:t>s</a:t>
            </a:r>
            <a:r>
              <a:rPr lang="pl-PL" sz="1600" i="1" baseline="-25000"/>
              <a:t>I</a:t>
            </a:r>
            <a:r>
              <a:rPr lang="pl-PL" sz="1600" i="1"/>
              <a:t>)</a:t>
            </a:r>
            <a:endParaRPr lang="en-US" sz="1600" i="1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445250" y="2133600"/>
            <a:ext cx="2519363" cy="865188"/>
            <a:chOff x="3356" y="1638"/>
            <a:chExt cx="2041" cy="756"/>
          </a:xfrm>
        </p:grpSpPr>
        <p:pic>
          <p:nvPicPr>
            <p:cNvPr id="4" name="Picture 1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8224" name="Picture 14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8225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x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  <p:sp>
          <p:nvSpPr>
            <p:cNvPr id="8226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y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 cstate="print"/>
          <a:srcRect/>
          <a:stretch>
            <a:fillRect/>
          </a:stretch>
        </p:blipFill>
        <p:spPr>
          <a:xfrm>
            <a:off x="7588250" y="3025775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133975" y="3033713"/>
            <a:ext cx="1196975" cy="8318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365875" y="3033713"/>
            <a:ext cx="1195388" cy="8302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5942013" y="29876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7165975" y="29622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8318500" y="2962275"/>
            <a:ext cx="53816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endParaRPr lang="en-US" i="1" baseline="-25000">
              <a:solidFill>
                <a:schemeClr val="bg1"/>
              </a:solidFill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148263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351588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597775" y="3933825"/>
            <a:ext cx="1182688" cy="8143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5638800" y="3962400"/>
            <a:ext cx="922338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6858000" y="39624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8035925" y="38862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337300" y="4868863"/>
            <a:ext cx="2447925" cy="18954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61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0" name="Equation" r:id="rId16" imgW="2679480" imgH="253800" progId="Equation.3">
                  <p:embed/>
                </p:oleObj>
              </mc:Choice>
              <mc:Fallback>
                <p:oleObj name="Equation" r:id="rId16" imgW="2679480" imgH="253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997816"/>
              </p:ext>
            </p:extLst>
          </p:nvPr>
        </p:nvGraphicFramePr>
        <p:xfrm>
          <a:off x="687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1" name="Equation" r:id="rId18" imgW="2806560" imgH="228600" progId="Equation.3">
                  <p:embed/>
                </p:oleObj>
              </mc:Choice>
              <mc:Fallback>
                <p:oleObj name="Equation" r:id="rId18" imgW="28065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539750" y="4800600"/>
            <a:ext cx="5638800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4. Cornerness function </a:t>
            </a:r>
            <a:r>
              <a:rPr lang="en-US"/>
              <a:t>– </a:t>
            </a:r>
            <a:r>
              <a:rPr lang="pl-PL"/>
              <a:t>both eigenvalues are strong</a:t>
            </a:r>
            <a:endParaRPr lang="en-US" i="1"/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8218488" y="6400800"/>
            <a:ext cx="925512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har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539750" y="6342063"/>
            <a:ext cx="46799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5. Non-maxima suppression</a:t>
            </a:r>
            <a:endParaRPr lang="en-US" i="1"/>
          </a:p>
        </p:txBody>
      </p:sp>
      <p:sp>
        <p:nvSpPr>
          <p:cNvPr id="8223" name="Text Box 24"/>
          <p:cNvSpPr txBox="1">
            <a:spLocks noChangeArrowheads="1"/>
          </p:cNvSpPr>
          <p:nvPr/>
        </p:nvSpPr>
        <p:spPr bwMode="auto">
          <a:xfrm>
            <a:off x="8153400" y="4953000"/>
            <a:ext cx="990600" cy="381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57225" y="3505200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2" name="Equation" r:id="rId20" imgW="1066680" imgH="457200" progId="Equation.DSMT4">
                  <p:embed/>
                </p:oleObj>
              </mc:Choice>
              <mc:Fallback>
                <p:oleObj name="Equation" r:id="rId20" imgW="10666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505200"/>
                        <a:ext cx="14763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82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ny slides from Derek </a:t>
            </a:r>
            <a:r>
              <a:rPr lang="en-US" dirty="0" err="1" smtClean="0"/>
              <a:t>Hoiem</a:t>
            </a:r>
            <a:r>
              <a:rPr lang="en-US" dirty="0" smtClean="0"/>
              <a:t>, Kristen </a:t>
            </a:r>
            <a:r>
              <a:rPr lang="en-US" dirty="0" err="1" smtClean="0"/>
              <a:t>Grauman</a:t>
            </a:r>
            <a:r>
              <a:rPr lang="en-US" dirty="0" smtClean="0"/>
              <a:t>, Bastian </a:t>
            </a:r>
            <a:r>
              <a:rPr lang="en-US" dirty="0" err="1" smtClean="0"/>
              <a:t>Leib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2092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tlab</a:t>
            </a:r>
            <a:r>
              <a:rPr lang="en-US" dirty="0" smtClean="0"/>
              <a:t> code for Harris Detector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unction [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ptx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pt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 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detectKeypoints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alpha, N)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% get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arris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function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gfil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fspecial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'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', [7 7], 1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; % smoothing filter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blu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filte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gfil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; % smooth image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[Ix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 = gradient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blur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; % compute gradient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xx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filte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Ix.*Ix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gfil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; % compute smoothed x-gradient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sq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yy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mfilter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y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.*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y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gfil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;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% compute smoothed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y-gradient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sq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xy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filte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Ix.*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gfil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; 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a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xx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.*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y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-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x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.*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x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-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alpha*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xx+Iy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.^2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; %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cornerness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%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get local maxima within 7x7 window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maxv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= ordfilt2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a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49, ones(7)); % sorts values in each window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maxv2 = ordfilt2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a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48, ones(7));</a:t>
            </a:r>
          </a:p>
          <a:p>
            <a:pPr marL="0" indent="0"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= find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maxv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=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a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&amp;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maxv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~=maxv2); </a:t>
            </a: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% get top N points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[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v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 = sort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a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, 'descend');</a:t>
            </a:r>
          </a:p>
          <a:p>
            <a:pPr marL="0" indent="0"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;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[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pt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ptx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 = ind2sub(size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1:min(N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numel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)));</a:t>
            </a:r>
          </a:p>
        </p:txBody>
      </p:sp>
    </p:spTree>
    <p:extLst>
      <p:ext uri="{BB962C8B-B14F-4D97-AF65-F5344CB8AC3E}">
        <p14:creationId xmlns:p14="http://schemas.microsoft.com/office/powerpoint/2010/main" val="33329231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– Responses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en-US" sz="2000" smtClean="0">
              <a:latin typeface="Arial" charset="0"/>
            </a:endParaRPr>
          </a:p>
        </p:txBody>
      </p:sp>
      <p:pic>
        <p:nvPicPr>
          <p:cNvPr id="46083" name="Picture 7"/>
          <p:cNvPicPr>
            <a:picLocks noChangeAspect="1" noChangeArrowheads="1"/>
          </p:cNvPicPr>
          <p:nvPr/>
        </p:nvPicPr>
        <p:blipFill>
          <a:blip r:embed="rId3" cstate="print"/>
          <a:srcRect l="12729" t="7024" r="9061" b="10834"/>
          <a:stretch>
            <a:fillRect/>
          </a:stretch>
        </p:blipFill>
        <p:spPr bwMode="auto">
          <a:xfrm>
            <a:off x="519113" y="1019175"/>
            <a:ext cx="4273550" cy="337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4" name="Picture 8"/>
          <p:cNvPicPr>
            <a:picLocks noChangeArrowheads="1"/>
          </p:cNvPicPr>
          <p:nvPr/>
        </p:nvPicPr>
        <p:blipFill>
          <a:blip r:embed="rId4" cstate="print"/>
          <a:srcRect l="13136" t="6996" r="9131" b="10835"/>
          <a:stretch>
            <a:fillRect/>
          </a:stretch>
        </p:blipFill>
        <p:spPr bwMode="auto">
          <a:xfrm>
            <a:off x="4060825" y="3484563"/>
            <a:ext cx="5083175" cy="3373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5" name="Text Box 26"/>
          <p:cNvSpPr txBox="1">
            <a:spLocks noChangeArrowheads="1"/>
          </p:cNvSpPr>
          <p:nvPr/>
        </p:nvSpPr>
        <p:spPr bwMode="auto">
          <a:xfrm>
            <a:off x="498475" y="4633913"/>
            <a:ext cx="3744913" cy="7413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 i="1"/>
              <a:t>Effect:</a:t>
            </a:r>
            <a:r>
              <a:rPr lang="en-US" sz="2100" b="1"/>
              <a:t> A very precise corner detector.</a:t>
            </a:r>
            <a:endParaRPr lang="en-US" b="1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– Responses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en-US" sz="2000" smtClean="0">
              <a:latin typeface="Arial" charset="0"/>
            </a:endParaRPr>
          </a:p>
        </p:txBody>
      </p:sp>
      <p:pic>
        <p:nvPicPr>
          <p:cNvPr id="47107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13028" t="6926" r="9505" b="10374"/>
          <a:stretch>
            <a:fillRect/>
          </a:stretch>
        </p:blipFill>
        <p:spPr>
          <a:xfrm>
            <a:off x="1406525" y="1201738"/>
            <a:ext cx="6561138" cy="5265737"/>
          </a:xfr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latin typeface="Arial" pitchFamily="34" charset="0"/>
              </a:rPr>
              <a:t>So far: can localize in x-y, but not scale</a:t>
            </a:r>
            <a:endParaRPr lang="en-US" sz="2000" dirty="0" smtClean="0">
              <a:latin typeface="Arial" pitchFamily="34" charset="0"/>
            </a:endParaRPr>
          </a:p>
        </p:txBody>
      </p:sp>
      <p:pic>
        <p:nvPicPr>
          <p:cNvPr id="48131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13028" t="6926" r="9505" b="10374"/>
          <a:stretch>
            <a:fillRect/>
          </a:stretch>
        </p:blipFill>
        <p:spPr>
          <a:xfrm>
            <a:off x="1219200" y="1295400"/>
            <a:ext cx="6553200" cy="5259388"/>
          </a:xfr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92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1024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2988" y="1439863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65738" y="1476375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1871663" y="2052638"/>
            <a:ext cx="215900" cy="2159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0248" name="Rectangle 6"/>
          <p:cNvSpPr>
            <a:spLocks noChangeArrowheads="1"/>
          </p:cNvSpPr>
          <p:nvPr/>
        </p:nvSpPr>
        <p:spPr bwMode="auto">
          <a:xfrm>
            <a:off x="5651500" y="1728788"/>
            <a:ext cx="396875" cy="3952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821363" y="1881188"/>
            <a:ext cx="73025" cy="73025"/>
            <a:chOff x="1292" y="2205"/>
            <a:chExt cx="46" cy="46"/>
          </a:xfrm>
        </p:grpSpPr>
        <p:sp>
          <p:nvSpPr>
            <p:cNvPr id="10256" name="Line 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7" name="Line 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943100" y="2124075"/>
            <a:ext cx="73025" cy="73025"/>
            <a:chOff x="1292" y="2205"/>
            <a:chExt cx="46" cy="46"/>
          </a:xfrm>
        </p:grpSpPr>
        <p:sp>
          <p:nvSpPr>
            <p:cNvPr id="10254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1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1" name="Line 13"/>
          <p:cNvSpPr>
            <a:spLocks noChangeShapeType="1"/>
          </p:cNvSpPr>
          <p:nvPr/>
        </p:nvSpPr>
        <p:spPr bwMode="auto">
          <a:xfrm>
            <a:off x="1979613" y="2303463"/>
            <a:ext cx="1116012" cy="20891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252" name="Line 14"/>
          <p:cNvSpPr>
            <a:spLocks noChangeShapeType="1"/>
          </p:cNvSpPr>
          <p:nvPr/>
        </p:nvSpPr>
        <p:spPr bwMode="auto">
          <a:xfrm flipH="1">
            <a:off x="5616575" y="2160588"/>
            <a:ext cx="250825" cy="22685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008313" y="4433888"/>
          <a:ext cx="34988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7" name="Equation" r:id="rId6" imgW="2120760" imgH="241200" progId="Equation.3">
                  <p:embed/>
                </p:oleObj>
              </mc:Choice>
              <mc:Fallback>
                <p:oleObj name="Equation" r:id="rId6" imgW="212076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4433888"/>
                        <a:ext cx="349885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6"/>
          <p:cNvSpPr txBox="1">
            <a:spLocks noChangeArrowheads="1"/>
          </p:cNvSpPr>
          <p:nvPr/>
        </p:nvSpPr>
        <p:spPr bwMode="auto">
          <a:xfrm>
            <a:off x="539750" y="5124450"/>
            <a:ext cx="8137525" cy="8302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2400"/>
              <a:t/>
            </a:r>
            <a:br>
              <a:rPr lang="pl-PL" sz="2400"/>
            </a:br>
            <a:r>
              <a:rPr lang="pl-PL" sz="2400"/>
              <a:t>How to find corresponding patch sizes?</a:t>
            </a:r>
            <a:endParaRPr lang="en-US" sz="24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126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</p:txBody>
      </p:sp>
      <p:sp>
        <p:nvSpPr>
          <p:cNvPr id="1024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5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1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1700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127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8475"/>
            <a:ext cx="3313112" cy="264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3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4988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4" name="Rectangle 8"/>
          <p:cNvSpPr>
            <a:spLocks noChangeArrowheads="1"/>
          </p:cNvSpPr>
          <p:nvPr/>
        </p:nvSpPr>
        <p:spPr bwMode="auto">
          <a:xfrm>
            <a:off x="1906588" y="2417763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821363" y="2209800"/>
            <a:ext cx="73025" cy="73025"/>
            <a:chOff x="1292" y="2205"/>
            <a:chExt cx="46" cy="46"/>
          </a:xfrm>
        </p:grpSpPr>
        <p:sp>
          <p:nvSpPr>
            <p:cNvPr id="11287" name="Line 1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8" name="Line 1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943100" y="2452688"/>
            <a:ext cx="73025" cy="73025"/>
            <a:chOff x="1292" y="2205"/>
            <a:chExt cx="46" cy="46"/>
          </a:xfrm>
        </p:grpSpPr>
        <p:sp>
          <p:nvSpPr>
            <p:cNvPr id="11285" name="Line 1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Line 1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1277" name="Picture 1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4713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1278" name="Rectangle 20"/>
          <p:cNvSpPr>
            <a:spLocks noChangeArrowheads="1"/>
          </p:cNvSpPr>
          <p:nvPr/>
        </p:nvSpPr>
        <p:spPr bwMode="auto">
          <a:xfrm>
            <a:off x="5472113" y="4757738"/>
            <a:ext cx="2303462" cy="1116012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6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Rectangle 22"/>
          <p:cNvSpPr>
            <a:spLocks noChangeArrowheads="1"/>
          </p:cNvSpPr>
          <p:nvPr/>
        </p:nvSpPr>
        <p:spPr bwMode="auto">
          <a:xfrm>
            <a:off x="1511300" y="4767263"/>
            <a:ext cx="2305050" cy="1150937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1280" name="Line 16"/>
          <p:cNvSpPr>
            <a:spLocks noChangeShapeType="1"/>
          </p:cNvSpPr>
          <p:nvPr/>
        </p:nvSpPr>
        <p:spPr bwMode="auto">
          <a:xfrm flipH="1">
            <a:off x="1584325" y="2632075"/>
            <a:ext cx="395288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81" name="Rectangle 24"/>
          <p:cNvSpPr>
            <a:spLocks noChangeArrowheads="1"/>
          </p:cNvSpPr>
          <p:nvPr/>
        </p:nvSpPr>
        <p:spPr bwMode="auto">
          <a:xfrm>
            <a:off x="5786438" y="2174875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1282" name="Line 25"/>
          <p:cNvSpPr>
            <a:spLocks noChangeShapeType="1"/>
          </p:cNvSpPr>
          <p:nvPr/>
        </p:nvSpPr>
        <p:spPr bwMode="auto">
          <a:xfrm flipH="1">
            <a:off x="5543550" y="2344738"/>
            <a:ext cx="360363" cy="32400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83" name="Oval 26"/>
          <p:cNvSpPr>
            <a:spLocks noChangeArrowheads="1"/>
          </p:cNvSpPr>
          <p:nvPr/>
        </p:nvSpPr>
        <p:spPr bwMode="auto">
          <a:xfrm>
            <a:off x="1511300" y="5116513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1284" name="Oval 27"/>
          <p:cNvSpPr>
            <a:spLocks noChangeArrowheads="1"/>
          </p:cNvSpPr>
          <p:nvPr/>
        </p:nvSpPr>
        <p:spPr bwMode="auto">
          <a:xfrm>
            <a:off x="5543550" y="56578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229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127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9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5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2296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7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8" name="Rectangle 7"/>
          <p:cNvSpPr>
            <a:spLocks noChangeArrowheads="1"/>
          </p:cNvSpPr>
          <p:nvPr/>
        </p:nvSpPr>
        <p:spPr bwMode="auto">
          <a:xfrm>
            <a:off x="1871663" y="2387600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12313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4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12311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2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2301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2302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30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04" name="Line 19"/>
          <p:cNvSpPr>
            <a:spLocks noChangeShapeType="1"/>
          </p:cNvSpPr>
          <p:nvPr/>
        </p:nvSpPr>
        <p:spPr bwMode="auto">
          <a:xfrm flipH="1">
            <a:off x="1619250" y="2630488"/>
            <a:ext cx="360363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5" name="Rectangle 20"/>
          <p:cNvSpPr>
            <a:spLocks noChangeArrowheads="1"/>
          </p:cNvSpPr>
          <p:nvPr/>
        </p:nvSpPr>
        <p:spPr bwMode="auto">
          <a:xfrm>
            <a:off x="5751513" y="2144713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06" name="Line 21"/>
          <p:cNvSpPr>
            <a:spLocks noChangeShapeType="1"/>
          </p:cNvSpPr>
          <p:nvPr/>
        </p:nvSpPr>
        <p:spPr bwMode="auto">
          <a:xfrm flipH="1">
            <a:off x="5688013" y="2343150"/>
            <a:ext cx="215900" cy="2916238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7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08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09" name="Oval 24"/>
          <p:cNvSpPr>
            <a:spLocks noChangeArrowheads="1"/>
          </p:cNvSpPr>
          <p:nvPr/>
        </p:nvSpPr>
        <p:spPr bwMode="auto">
          <a:xfrm>
            <a:off x="1619250" y="48275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10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331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229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53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9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3320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1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2" name="Rectangle 7"/>
          <p:cNvSpPr>
            <a:spLocks noChangeArrowheads="1"/>
          </p:cNvSpPr>
          <p:nvPr/>
        </p:nvSpPr>
        <p:spPr bwMode="auto">
          <a:xfrm>
            <a:off x="1843088" y="2349500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13339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0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13337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3325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3326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54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28" name="Line 19"/>
          <p:cNvSpPr>
            <a:spLocks noChangeShapeType="1"/>
          </p:cNvSpPr>
          <p:nvPr/>
        </p:nvSpPr>
        <p:spPr bwMode="auto">
          <a:xfrm flipH="1">
            <a:off x="1763713" y="2630488"/>
            <a:ext cx="215900" cy="20526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29" name="Rectangle 20"/>
          <p:cNvSpPr>
            <a:spLocks noChangeArrowheads="1"/>
          </p:cNvSpPr>
          <p:nvPr/>
        </p:nvSpPr>
        <p:spPr bwMode="auto">
          <a:xfrm>
            <a:off x="5722938" y="2106613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0" name="Line 21"/>
          <p:cNvSpPr>
            <a:spLocks noChangeShapeType="1"/>
          </p:cNvSpPr>
          <p:nvPr/>
        </p:nvSpPr>
        <p:spPr bwMode="auto">
          <a:xfrm flipH="1">
            <a:off x="5795963" y="2343150"/>
            <a:ext cx="107950" cy="26638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31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2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3" name="Oval 24"/>
          <p:cNvSpPr>
            <a:spLocks noChangeArrowheads="1"/>
          </p:cNvSpPr>
          <p:nvPr/>
        </p:nvSpPr>
        <p:spPr bwMode="auto">
          <a:xfrm>
            <a:off x="1619250" y="48275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4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5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6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434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33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7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3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4344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5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6" name="Rectangle 7"/>
          <p:cNvSpPr>
            <a:spLocks noChangeArrowheads="1"/>
          </p:cNvSpPr>
          <p:nvPr/>
        </p:nvSpPr>
        <p:spPr bwMode="auto">
          <a:xfrm>
            <a:off x="1804988" y="2311400"/>
            <a:ext cx="325437" cy="344488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14365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6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14363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4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4349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4350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4339" name="Object 5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8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2" name="Line 19"/>
          <p:cNvSpPr>
            <a:spLocks noChangeShapeType="1"/>
          </p:cNvSpPr>
          <p:nvPr/>
        </p:nvSpPr>
        <p:spPr bwMode="auto">
          <a:xfrm flipH="1">
            <a:off x="1908175" y="2630488"/>
            <a:ext cx="71438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3" name="Rectangle 20"/>
          <p:cNvSpPr>
            <a:spLocks noChangeArrowheads="1"/>
          </p:cNvSpPr>
          <p:nvPr/>
        </p:nvSpPr>
        <p:spPr bwMode="auto">
          <a:xfrm>
            <a:off x="5684838" y="2068513"/>
            <a:ext cx="325437" cy="3444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4" name="Line 21"/>
          <p:cNvSpPr>
            <a:spLocks noChangeShapeType="1"/>
          </p:cNvSpPr>
          <p:nvPr/>
        </p:nvSpPr>
        <p:spPr bwMode="auto">
          <a:xfrm>
            <a:off x="5903913" y="2343150"/>
            <a:ext cx="73025" cy="25209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5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6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7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8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9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60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61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62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536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434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1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7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5368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9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70" name="Rectangle 7"/>
          <p:cNvSpPr>
            <a:spLocks noChangeArrowheads="1"/>
          </p:cNvSpPr>
          <p:nvPr/>
        </p:nvSpPr>
        <p:spPr bwMode="auto">
          <a:xfrm>
            <a:off x="1481138" y="2032000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15408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9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15406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7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5373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5374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2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76" name="Line 19"/>
          <p:cNvSpPr>
            <a:spLocks noChangeShapeType="1"/>
          </p:cNvSpPr>
          <p:nvPr/>
        </p:nvSpPr>
        <p:spPr bwMode="auto">
          <a:xfrm>
            <a:off x="1979613" y="2630488"/>
            <a:ext cx="1692275" cy="31337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7" name="Rectangle 20"/>
          <p:cNvSpPr>
            <a:spLocks noChangeArrowheads="1"/>
          </p:cNvSpPr>
          <p:nvPr/>
        </p:nvSpPr>
        <p:spPr bwMode="auto">
          <a:xfrm>
            <a:off x="5360988" y="1789113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78" name="Line 21"/>
          <p:cNvSpPr>
            <a:spLocks noChangeShapeType="1"/>
          </p:cNvSpPr>
          <p:nvPr/>
        </p:nvSpPr>
        <p:spPr bwMode="auto">
          <a:xfrm>
            <a:off x="5903913" y="2343150"/>
            <a:ext cx="1692275" cy="262890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9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0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1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2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3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4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5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6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7" name="Oval 30"/>
          <p:cNvSpPr>
            <a:spLocks noChangeArrowheads="1"/>
          </p:cNvSpPr>
          <p:nvPr/>
        </p:nvSpPr>
        <p:spPr bwMode="auto">
          <a:xfrm>
            <a:off x="2051050" y="5026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8" name="Oval 31"/>
          <p:cNvSpPr>
            <a:spLocks noChangeArrowheads="1"/>
          </p:cNvSpPr>
          <p:nvPr/>
        </p:nvSpPr>
        <p:spPr bwMode="auto">
          <a:xfrm>
            <a:off x="2230438" y="522287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9" name="Oval 32"/>
          <p:cNvSpPr>
            <a:spLocks noChangeArrowheads="1"/>
          </p:cNvSpPr>
          <p:nvPr/>
        </p:nvSpPr>
        <p:spPr bwMode="auto">
          <a:xfrm>
            <a:off x="2409825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0" name="Oval 33"/>
          <p:cNvSpPr>
            <a:spLocks noChangeArrowheads="1"/>
          </p:cNvSpPr>
          <p:nvPr/>
        </p:nvSpPr>
        <p:spPr bwMode="auto">
          <a:xfrm>
            <a:off x="2590800" y="54752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1" name="Oval 34"/>
          <p:cNvSpPr>
            <a:spLocks noChangeArrowheads="1"/>
          </p:cNvSpPr>
          <p:nvPr/>
        </p:nvSpPr>
        <p:spPr bwMode="auto">
          <a:xfrm>
            <a:off x="2770188" y="55483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2" name="Oval 35"/>
          <p:cNvSpPr>
            <a:spLocks noChangeArrowheads="1"/>
          </p:cNvSpPr>
          <p:nvPr/>
        </p:nvSpPr>
        <p:spPr bwMode="auto">
          <a:xfrm>
            <a:off x="2949575" y="56007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3" name="Oval 36"/>
          <p:cNvSpPr>
            <a:spLocks noChangeArrowheads="1"/>
          </p:cNvSpPr>
          <p:nvPr/>
        </p:nvSpPr>
        <p:spPr bwMode="auto">
          <a:xfrm>
            <a:off x="3128963" y="565626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4" name="Oval 37"/>
          <p:cNvSpPr>
            <a:spLocks noChangeArrowheads="1"/>
          </p:cNvSpPr>
          <p:nvPr/>
        </p:nvSpPr>
        <p:spPr bwMode="auto">
          <a:xfrm>
            <a:off x="3308350" y="5708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5" name="Oval 38"/>
          <p:cNvSpPr>
            <a:spLocks noChangeArrowheads="1"/>
          </p:cNvSpPr>
          <p:nvPr/>
        </p:nvSpPr>
        <p:spPr bwMode="auto">
          <a:xfrm>
            <a:off x="3487738" y="57642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6" name="Oval 39"/>
          <p:cNvSpPr>
            <a:spLocks noChangeArrowheads="1"/>
          </p:cNvSpPr>
          <p:nvPr/>
        </p:nvSpPr>
        <p:spPr bwMode="auto">
          <a:xfrm>
            <a:off x="3667125" y="5835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7" name="Oval 40"/>
          <p:cNvSpPr>
            <a:spLocks noChangeArrowheads="1"/>
          </p:cNvSpPr>
          <p:nvPr/>
        </p:nvSpPr>
        <p:spPr bwMode="auto">
          <a:xfrm>
            <a:off x="615473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8" name="Oval 41"/>
          <p:cNvSpPr>
            <a:spLocks noChangeArrowheads="1"/>
          </p:cNvSpPr>
          <p:nvPr/>
        </p:nvSpPr>
        <p:spPr bwMode="auto">
          <a:xfrm>
            <a:off x="6334125" y="4737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9" name="Oval 42"/>
          <p:cNvSpPr>
            <a:spLocks noChangeArrowheads="1"/>
          </p:cNvSpPr>
          <p:nvPr/>
        </p:nvSpPr>
        <p:spPr bwMode="auto">
          <a:xfrm>
            <a:off x="6513513" y="4719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0" name="Oval 43"/>
          <p:cNvSpPr>
            <a:spLocks noChangeArrowheads="1"/>
          </p:cNvSpPr>
          <p:nvPr/>
        </p:nvSpPr>
        <p:spPr bwMode="auto">
          <a:xfrm>
            <a:off x="6692900" y="47561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1" name="Oval 44"/>
          <p:cNvSpPr>
            <a:spLocks noChangeArrowheads="1"/>
          </p:cNvSpPr>
          <p:nvPr/>
        </p:nvSpPr>
        <p:spPr bwMode="auto">
          <a:xfrm>
            <a:off x="687228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2" name="Oval 45"/>
          <p:cNvSpPr>
            <a:spLocks noChangeArrowheads="1"/>
          </p:cNvSpPr>
          <p:nvPr/>
        </p:nvSpPr>
        <p:spPr bwMode="auto">
          <a:xfrm>
            <a:off x="7051675" y="4864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3" name="Oval 46"/>
          <p:cNvSpPr>
            <a:spLocks noChangeArrowheads="1"/>
          </p:cNvSpPr>
          <p:nvPr/>
        </p:nvSpPr>
        <p:spPr bwMode="auto">
          <a:xfrm>
            <a:off x="7231063" y="49355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4" name="Oval 47"/>
          <p:cNvSpPr>
            <a:spLocks noChangeArrowheads="1"/>
          </p:cNvSpPr>
          <p:nvPr/>
        </p:nvSpPr>
        <p:spPr bwMode="auto">
          <a:xfrm>
            <a:off x="7410450" y="49974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5" name="Oval 48"/>
          <p:cNvSpPr>
            <a:spLocks noChangeArrowheads="1"/>
          </p:cNvSpPr>
          <p:nvPr/>
        </p:nvSpPr>
        <p:spPr bwMode="auto">
          <a:xfrm>
            <a:off x="7589838" y="50530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Pinhole camera projections</a:t>
            </a:r>
            <a:endParaRPr lang="en-US" sz="3600" dirty="0"/>
          </a:p>
        </p:txBody>
      </p:sp>
      <p:sp>
        <p:nvSpPr>
          <p:cNvPr id="39" name="Content Placeholder 3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“Linear” projection from 3D to 2D</a:t>
            </a:r>
          </a:p>
          <a:p>
            <a:pPr lvl="1"/>
            <a:r>
              <a:rPr lang="en-US" sz="2400" dirty="0" smtClean="0"/>
              <a:t>projection matrix </a:t>
            </a:r>
            <a:r>
              <a:rPr lang="en-US" sz="2400" dirty="0"/>
              <a:t> </a:t>
            </a:r>
            <a:r>
              <a:rPr lang="en-US" sz="2400" dirty="0" smtClean="0"/>
              <a:t>depends on focal length, principal point, etc.</a:t>
            </a:r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endParaRPr lang="en-US" sz="2800" dirty="0" smtClean="0"/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993074"/>
              </p:ext>
            </p:extLst>
          </p:nvPr>
        </p:nvGraphicFramePr>
        <p:xfrm>
          <a:off x="3197289" y="2506128"/>
          <a:ext cx="2362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5" name="Equation" r:id="rId3" imgW="939600" imgH="215640" progId="Equation.3">
                  <p:embed/>
                </p:oleObj>
              </mc:Choice>
              <mc:Fallback>
                <p:oleObj name="Equation" r:id="rId3" imgW="93960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89" y="2506128"/>
                        <a:ext cx="23622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Group 3"/>
          <p:cNvGrpSpPr>
            <a:grpSpLocks noChangeAspect="1"/>
          </p:cNvGrpSpPr>
          <p:nvPr/>
        </p:nvGrpSpPr>
        <p:grpSpPr>
          <a:xfrm>
            <a:off x="959818" y="3049053"/>
            <a:ext cx="6136167" cy="3352839"/>
            <a:chOff x="0" y="1038100"/>
            <a:chExt cx="7186550" cy="3926775"/>
          </a:xfrm>
        </p:grpSpPr>
        <p:sp>
          <p:nvSpPr>
            <p:cNvPr id="79" name="Rectangle 78"/>
            <p:cNvSpPr/>
            <p:nvPr/>
          </p:nvSpPr>
          <p:spPr>
            <a:xfrm>
              <a:off x="0" y="1564575"/>
              <a:ext cx="3581400" cy="25146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  <a:scene3d>
              <a:camera prst="perspectiveContrastingRightFacing">
                <a:rot lat="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grpSp>
          <p:nvGrpSpPr>
            <p:cNvPr id="80" name="Group 23"/>
            <p:cNvGrpSpPr>
              <a:grpSpLocks noChangeAspect="1"/>
            </p:cNvGrpSpPr>
            <p:nvPr/>
          </p:nvGrpSpPr>
          <p:grpSpPr>
            <a:xfrm rot="10800000">
              <a:off x="1447800" y="2362200"/>
              <a:ext cx="318038" cy="1567316"/>
              <a:chOff x="5029200" y="2090284"/>
              <a:chExt cx="457200" cy="2253116"/>
            </a:xfrm>
            <a:scene3d>
              <a:camera prst="isometricOffAxis2Right"/>
              <a:lightRig rig="threePt" dir="t"/>
            </a:scene3d>
          </p:grpSpPr>
          <p:sp>
            <p:nvSpPr>
              <p:cNvPr id="113" name="Rectangle 112"/>
              <p:cNvSpPr/>
              <p:nvPr/>
            </p:nvSpPr>
            <p:spPr>
              <a:xfrm>
                <a:off x="5029200" y="2819400"/>
                <a:ext cx="457200" cy="152400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/>
              </a:p>
            </p:txBody>
          </p:sp>
          <p:sp>
            <p:nvSpPr>
              <p:cNvPr id="114" name="Freeform 113"/>
              <p:cNvSpPr/>
              <p:nvPr/>
            </p:nvSpPr>
            <p:spPr>
              <a:xfrm rot="21339833">
                <a:off x="5130616" y="2090284"/>
                <a:ext cx="267284" cy="677167"/>
              </a:xfrm>
              <a:custGeom>
                <a:avLst/>
                <a:gdLst>
                  <a:gd name="connsiteX0" fmla="*/ 186047 w 364177"/>
                  <a:gd name="connsiteY0" fmla="*/ 3958 h 744186"/>
                  <a:gd name="connsiteX1" fmla="*/ 7917 w 364177"/>
                  <a:gd name="connsiteY1" fmla="*/ 324592 h 744186"/>
                  <a:gd name="connsiteX2" fmla="*/ 138546 w 364177"/>
                  <a:gd name="connsiteY2" fmla="*/ 740228 h 744186"/>
                  <a:gd name="connsiteX3" fmla="*/ 352302 w 364177"/>
                  <a:gd name="connsiteY3" fmla="*/ 348343 h 744186"/>
                  <a:gd name="connsiteX4" fmla="*/ 186047 w 364177"/>
                  <a:gd name="connsiteY4" fmla="*/ 3958 h 744186"/>
                  <a:gd name="connsiteX0" fmla="*/ 267082 w 445212"/>
                  <a:gd name="connsiteY0" fmla="*/ 1697 h 739664"/>
                  <a:gd name="connsiteX1" fmla="*/ 7916 w 445212"/>
                  <a:gd name="connsiteY1" fmla="*/ 356267 h 739664"/>
                  <a:gd name="connsiteX2" fmla="*/ 219581 w 445212"/>
                  <a:gd name="connsiteY2" fmla="*/ 737967 h 739664"/>
                  <a:gd name="connsiteX3" fmla="*/ 433337 w 445212"/>
                  <a:gd name="connsiteY3" fmla="*/ 346082 h 739664"/>
                  <a:gd name="connsiteX4" fmla="*/ 267082 w 445212"/>
                  <a:gd name="connsiteY4" fmla="*/ 1697 h 739664"/>
                  <a:gd name="connsiteX0" fmla="*/ 267084 w 514677"/>
                  <a:gd name="connsiteY0" fmla="*/ 16504 h 769278"/>
                  <a:gd name="connsiteX1" fmla="*/ 7918 w 514677"/>
                  <a:gd name="connsiteY1" fmla="*/ 371074 h 769278"/>
                  <a:gd name="connsiteX2" fmla="*/ 219583 w 514677"/>
                  <a:gd name="connsiteY2" fmla="*/ 752774 h 769278"/>
                  <a:gd name="connsiteX3" fmla="*/ 502803 w 514677"/>
                  <a:gd name="connsiteY3" fmla="*/ 470100 h 769278"/>
                  <a:gd name="connsiteX4" fmla="*/ 267084 w 514677"/>
                  <a:gd name="connsiteY4" fmla="*/ 16504 h 769278"/>
                  <a:gd name="connsiteX0" fmla="*/ 286213 w 533808"/>
                  <a:gd name="connsiteY0" fmla="*/ 8823 h 753916"/>
                  <a:gd name="connsiteX1" fmla="*/ 7917 w 533808"/>
                  <a:gd name="connsiteY1" fmla="*/ 515356 h 753916"/>
                  <a:gd name="connsiteX2" fmla="*/ 238712 w 533808"/>
                  <a:gd name="connsiteY2" fmla="*/ 745093 h 753916"/>
                  <a:gd name="connsiteX3" fmla="*/ 521932 w 533808"/>
                  <a:gd name="connsiteY3" fmla="*/ 462419 h 753916"/>
                  <a:gd name="connsiteX4" fmla="*/ 286213 w 533808"/>
                  <a:gd name="connsiteY4" fmla="*/ 8823 h 753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33808" h="753916">
                    <a:moveTo>
                      <a:pt x="286213" y="8823"/>
                    </a:moveTo>
                    <a:cubicBezTo>
                      <a:pt x="200544" y="17646"/>
                      <a:pt x="15834" y="392644"/>
                      <a:pt x="7917" y="515356"/>
                    </a:cubicBezTo>
                    <a:cubicBezTo>
                      <a:pt x="0" y="638068"/>
                      <a:pt x="153043" y="753916"/>
                      <a:pt x="238712" y="745093"/>
                    </a:cubicBezTo>
                    <a:cubicBezTo>
                      <a:pt x="324381" y="736270"/>
                      <a:pt x="510057" y="585131"/>
                      <a:pt x="521932" y="462419"/>
                    </a:cubicBezTo>
                    <a:cubicBezTo>
                      <a:pt x="533807" y="339707"/>
                      <a:pt x="371882" y="0"/>
                      <a:pt x="286213" y="882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/>
              </a:p>
            </p:txBody>
          </p:sp>
          <p:cxnSp>
            <p:nvCxnSpPr>
              <p:cNvPr id="115" name="Straight Connector 114"/>
              <p:cNvCxnSpPr>
                <a:stCxn id="113" idx="0"/>
                <a:endCxn id="114" idx="2"/>
              </p:cNvCxnSpPr>
              <p:nvPr/>
            </p:nvCxnSpPr>
            <p:spPr>
              <a:xfrm rot="5400000" flipH="1" flipV="1">
                <a:off x="5236615" y="2780833"/>
                <a:ext cx="59753" cy="17383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1" name="Straight Connector 80"/>
            <p:cNvCxnSpPr/>
            <p:nvPr/>
          </p:nvCxnSpPr>
          <p:spPr>
            <a:xfrm rot="10800000" flipV="1">
              <a:off x="1600200" y="2819400"/>
              <a:ext cx="2057400" cy="10586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2" name="Group 24"/>
            <p:cNvGrpSpPr/>
            <p:nvPr/>
          </p:nvGrpSpPr>
          <p:grpSpPr>
            <a:xfrm>
              <a:off x="5562600" y="1752600"/>
              <a:ext cx="464125" cy="2336241"/>
              <a:chOff x="7162800" y="1914134"/>
              <a:chExt cx="464125" cy="2336241"/>
            </a:xfrm>
          </p:grpSpPr>
          <p:grpSp>
            <p:nvGrpSpPr>
              <p:cNvPr id="106" name="Group 18"/>
              <p:cNvGrpSpPr/>
              <p:nvPr/>
            </p:nvGrpSpPr>
            <p:grpSpPr>
              <a:xfrm>
                <a:off x="7162800" y="2474025"/>
                <a:ext cx="464125" cy="1776350"/>
                <a:chOff x="6324600" y="2971800"/>
                <a:chExt cx="464125" cy="1776350"/>
              </a:xfrm>
            </p:grpSpPr>
            <p:sp>
              <p:nvSpPr>
                <p:cNvPr id="108" name="Oval 107"/>
                <p:cNvSpPr/>
                <p:nvPr/>
              </p:nvSpPr>
              <p:spPr>
                <a:xfrm>
                  <a:off x="6324600" y="4519550"/>
                  <a:ext cx="457200" cy="2286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6324600" y="3124200"/>
                  <a:ext cx="457200" cy="15240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 dirty="0"/>
                </a:p>
              </p:txBody>
            </p:sp>
            <p:sp>
              <p:nvSpPr>
                <p:cNvPr id="110" name="Oval 109"/>
                <p:cNvSpPr/>
                <p:nvPr/>
              </p:nvSpPr>
              <p:spPr>
                <a:xfrm>
                  <a:off x="6324600" y="2971800"/>
                  <a:ext cx="457200" cy="2286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/>
                </a:p>
              </p:txBody>
            </p:sp>
            <p:cxnSp>
              <p:nvCxnSpPr>
                <p:cNvPr id="111" name="Straight Connector 110"/>
                <p:cNvCxnSpPr/>
                <p:nvPr/>
              </p:nvCxnSpPr>
              <p:spPr>
                <a:xfrm rot="10800000" flipV="1">
                  <a:off x="6324600" y="3086100"/>
                  <a:ext cx="0" cy="15621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Connector 111"/>
                <p:cNvCxnSpPr/>
                <p:nvPr/>
              </p:nvCxnSpPr>
              <p:spPr>
                <a:xfrm rot="10800000" flipV="1">
                  <a:off x="6788725" y="3112325"/>
                  <a:ext cx="0" cy="15621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07" name="Freeform 106"/>
              <p:cNvSpPr/>
              <p:nvPr/>
            </p:nvSpPr>
            <p:spPr>
              <a:xfrm rot="21339833">
                <a:off x="7250048" y="1914134"/>
                <a:ext cx="267284" cy="677167"/>
              </a:xfrm>
              <a:custGeom>
                <a:avLst/>
                <a:gdLst>
                  <a:gd name="connsiteX0" fmla="*/ 186047 w 364177"/>
                  <a:gd name="connsiteY0" fmla="*/ 3958 h 744186"/>
                  <a:gd name="connsiteX1" fmla="*/ 7917 w 364177"/>
                  <a:gd name="connsiteY1" fmla="*/ 324592 h 744186"/>
                  <a:gd name="connsiteX2" fmla="*/ 138546 w 364177"/>
                  <a:gd name="connsiteY2" fmla="*/ 740228 h 744186"/>
                  <a:gd name="connsiteX3" fmla="*/ 352302 w 364177"/>
                  <a:gd name="connsiteY3" fmla="*/ 348343 h 744186"/>
                  <a:gd name="connsiteX4" fmla="*/ 186047 w 364177"/>
                  <a:gd name="connsiteY4" fmla="*/ 3958 h 744186"/>
                  <a:gd name="connsiteX0" fmla="*/ 267082 w 445212"/>
                  <a:gd name="connsiteY0" fmla="*/ 1697 h 739664"/>
                  <a:gd name="connsiteX1" fmla="*/ 7916 w 445212"/>
                  <a:gd name="connsiteY1" fmla="*/ 356267 h 739664"/>
                  <a:gd name="connsiteX2" fmla="*/ 219581 w 445212"/>
                  <a:gd name="connsiteY2" fmla="*/ 737967 h 739664"/>
                  <a:gd name="connsiteX3" fmla="*/ 433337 w 445212"/>
                  <a:gd name="connsiteY3" fmla="*/ 346082 h 739664"/>
                  <a:gd name="connsiteX4" fmla="*/ 267082 w 445212"/>
                  <a:gd name="connsiteY4" fmla="*/ 1697 h 739664"/>
                  <a:gd name="connsiteX0" fmla="*/ 267084 w 514677"/>
                  <a:gd name="connsiteY0" fmla="*/ 16504 h 769278"/>
                  <a:gd name="connsiteX1" fmla="*/ 7918 w 514677"/>
                  <a:gd name="connsiteY1" fmla="*/ 371074 h 769278"/>
                  <a:gd name="connsiteX2" fmla="*/ 219583 w 514677"/>
                  <a:gd name="connsiteY2" fmla="*/ 752774 h 769278"/>
                  <a:gd name="connsiteX3" fmla="*/ 502803 w 514677"/>
                  <a:gd name="connsiteY3" fmla="*/ 470100 h 769278"/>
                  <a:gd name="connsiteX4" fmla="*/ 267084 w 514677"/>
                  <a:gd name="connsiteY4" fmla="*/ 16504 h 769278"/>
                  <a:gd name="connsiteX0" fmla="*/ 286213 w 533808"/>
                  <a:gd name="connsiteY0" fmla="*/ 8823 h 753916"/>
                  <a:gd name="connsiteX1" fmla="*/ 7917 w 533808"/>
                  <a:gd name="connsiteY1" fmla="*/ 515356 h 753916"/>
                  <a:gd name="connsiteX2" fmla="*/ 238712 w 533808"/>
                  <a:gd name="connsiteY2" fmla="*/ 745093 h 753916"/>
                  <a:gd name="connsiteX3" fmla="*/ 521932 w 533808"/>
                  <a:gd name="connsiteY3" fmla="*/ 462419 h 753916"/>
                  <a:gd name="connsiteX4" fmla="*/ 286213 w 533808"/>
                  <a:gd name="connsiteY4" fmla="*/ 8823 h 753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33808" h="753916">
                    <a:moveTo>
                      <a:pt x="286213" y="8823"/>
                    </a:moveTo>
                    <a:cubicBezTo>
                      <a:pt x="200544" y="17646"/>
                      <a:pt x="15834" y="392644"/>
                      <a:pt x="7917" y="515356"/>
                    </a:cubicBezTo>
                    <a:cubicBezTo>
                      <a:pt x="0" y="638068"/>
                      <a:pt x="153043" y="753916"/>
                      <a:pt x="238712" y="745093"/>
                    </a:cubicBezTo>
                    <a:cubicBezTo>
                      <a:pt x="324381" y="736270"/>
                      <a:pt x="510057" y="585131"/>
                      <a:pt x="521932" y="462419"/>
                    </a:cubicBezTo>
                    <a:cubicBezTo>
                      <a:pt x="533807" y="339707"/>
                      <a:pt x="371882" y="0"/>
                      <a:pt x="286213" y="882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/>
              </a:p>
            </p:txBody>
          </p:sp>
        </p:grpSp>
        <p:sp>
          <p:nvSpPr>
            <p:cNvPr id="83" name="TextBox 82"/>
            <p:cNvSpPr txBox="1"/>
            <p:nvPr/>
          </p:nvSpPr>
          <p:spPr>
            <a:xfrm>
              <a:off x="3205348" y="3276600"/>
              <a:ext cx="1557149" cy="865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Camera Center </a:t>
              </a:r>
            </a:p>
            <a:p>
              <a:pPr algn="ctr"/>
              <a:r>
                <a:rPr lang="en-US" sz="1400" dirty="0" smtClean="0"/>
                <a:t>(</a:t>
              </a:r>
              <a:r>
                <a:rPr lang="en-US" sz="1400" dirty="0" err="1" smtClean="0"/>
                <a:t>t</a:t>
              </a:r>
              <a:r>
                <a:rPr lang="en-US" sz="1400" baseline="-25000" dirty="0" err="1" smtClean="0"/>
                <a:t>x</a:t>
              </a:r>
              <a:r>
                <a:rPr lang="en-US" sz="1400" dirty="0" smtClean="0"/>
                <a:t>, </a:t>
              </a:r>
              <a:r>
                <a:rPr lang="en-US" sz="1400" dirty="0" err="1" smtClean="0"/>
                <a:t>t</a:t>
              </a:r>
              <a:r>
                <a:rPr lang="en-US" sz="1400" baseline="-25000" dirty="0" err="1" smtClean="0"/>
                <a:t>y</a:t>
              </a:r>
              <a:r>
                <a:rPr lang="en-US" sz="1400" dirty="0" smtClean="0"/>
                <a:t>, </a:t>
              </a:r>
              <a:r>
                <a:rPr lang="en-US" sz="1400" dirty="0" err="1" smtClean="0"/>
                <a:t>t</a:t>
              </a:r>
              <a:r>
                <a:rPr lang="en-US" sz="1400" baseline="-25000" dirty="0" err="1" smtClean="0"/>
                <a:t>z</a:t>
              </a:r>
              <a:r>
                <a:rPr lang="en-US" sz="1400" dirty="0" smtClean="0"/>
                <a:t>)</a:t>
              </a:r>
              <a:endParaRPr lang="en-US" sz="1400" dirty="0"/>
            </a:p>
          </p:txBody>
        </p:sp>
        <p:graphicFrame>
          <p:nvGraphicFramePr>
            <p:cNvPr id="84" name="Object 83"/>
            <p:cNvGraphicFramePr>
              <a:graphicFrameLocks noChangeAspect="1"/>
            </p:cNvGraphicFramePr>
            <p:nvPr/>
          </p:nvGraphicFramePr>
          <p:xfrm>
            <a:off x="6119750" y="1099950"/>
            <a:ext cx="1066800" cy="133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96" name="Equation" r:id="rId5" imgW="558720" imgH="698400" progId="Equation.3">
                    <p:embed/>
                  </p:oleObj>
                </mc:Choice>
                <mc:Fallback>
                  <p:oleObj name="Equation" r:id="rId5" imgW="558720" imgH="6984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9750" y="1099950"/>
                          <a:ext cx="1066800" cy="1333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TextBox 84"/>
            <p:cNvSpPr txBox="1"/>
            <p:nvPr/>
          </p:nvSpPr>
          <p:spPr>
            <a:xfrm>
              <a:off x="5586350" y="1038100"/>
              <a:ext cx="495653" cy="1023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C000"/>
                  </a:solidFill>
                </a:rPr>
                <a:t>.</a:t>
              </a:r>
              <a:endParaRPr lang="en-US" sz="3600" dirty="0">
                <a:solidFill>
                  <a:srgbClr val="FFC000"/>
                </a:solidFill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1430975" y="3164775"/>
              <a:ext cx="495653" cy="1023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tx2"/>
                  </a:solidFill>
                </a:rPr>
                <a:t>.</a:t>
              </a:r>
              <a:endParaRPr lang="en-US" sz="3600" dirty="0">
                <a:solidFill>
                  <a:schemeClr val="tx2"/>
                </a:solidFill>
              </a:endParaRPr>
            </a:p>
          </p:txBody>
        </p:sp>
        <p:cxnSp>
          <p:nvCxnSpPr>
            <p:cNvPr id="87" name="Straight Connector 86"/>
            <p:cNvCxnSpPr/>
            <p:nvPr/>
          </p:nvCxnSpPr>
          <p:spPr>
            <a:xfrm rot="10800000">
              <a:off x="1905000" y="2819400"/>
              <a:ext cx="17526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TextBox 87"/>
            <p:cNvSpPr txBox="1"/>
            <p:nvPr/>
          </p:nvSpPr>
          <p:spPr>
            <a:xfrm>
              <a:off x="1728850" y="2097976"/>
              <a:ext cx="495653" cy="1023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.</a:t>
              </a:r>
              <a:endParaRPr lang="en-US" sz="3600" dirty="0"/>
            </a:p>
          </p:txBody>
        </p:sp>
        <p:sp>
          <p:nvSpPr>
            <p:cNvPr id="89" name="Oval 88"/>
            <p:cNvSpPr/>
            <p:nvPr/>
          </p:nvSpPr>
          <p:spPr>
            <a:xfrm>
              <a:off x="3476895" y="2314700"/>
              <a:ext cx="304800" cy="9906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2743201" y="2474025"/>
              <a:ext cx="283863" cy="3965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smtClean="0"/>
                <a:t>f</a:t>
              </a:r>
              <a:endParaRPr lang="en-US" sz="1600" i="1" dirty="0"/>
            </a:p>
          </p:txBody>
        </p:sp>
        <p:cxnSp>
          <p:nvCxnSpPr>
            <p:cNvPr id="91" name="Straight Connector 90"/>
            <p:cNvCxnSpPr/>
            <p:nvPr/>
          </p:nvCxnSpPr>
          <p:spPr>
            <a:xfrm rot="5400000">
              <a:off x="5284025" y="2312225"/>
              <a:ext cx="9906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>
              <a:off x="3733800" y="2819400"/>
              <a:ext cx="20574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TextBox 92"/>
            <p:cNvSpPr txBox="1"/>
            <p:nvPr/>
          </p:nvSpPr>
          <p:spPr>
            <a:xfrm>
              <a:off x="4648200" y="2474025"/>
              <a:ext cx="362714" cy="3965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smtClean="0"/>
                <a:t>Z</a:t>
              </a:r>
              <a:endParaRPr lang="en-US" sz="1600" i="1" dirty="0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5731825" y="2514600"/>
              <a:ext cx="304799" cy="3604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 smtClean="0"/>
                <a:t>Y</a:t>
              </a:r>
              <a:endParaRPr lang="en-US" sz="1400" i="1" dirty="0"/>
            </a:p>
          </p:txBody>
        </p:sp>
        <p:graphicFrame>
          <p:nvGraphicFramePr>
            <p:cNvPr id="95" name="Object 3"/>
            <p:cNvGraphicFramePr>
              <a:graphicFrameLocks noChangeAspect="1"/>
            </p:cNvGraphicFramePr>
            <p:nvPr/>
          </p:nvGraphicFramePr>
          <p:xfrm>
            <a:off x="1495300" y="4067938"/>
            <a:ext cx="946150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97" name="Equation" r:id="rId7" imgW="495000" imgH="469800" progId="Equation.3">
                    <p:embed/>
                  </p:oleObj>
                </mc:Choice>
                <mc:Fallback>
                  <p:oleObj name="Equation" r:id="rId7" imgW="495000" imgH="4698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300" y="4067938"/>
                          <a:ext cx="946150" cy="896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TextBox 5"/>
            <p:cNvSpPr txBox="1"/>
            <p:nvPr/>
          </p:nvSpPr>
          <p:spPr>
            <a:xfrm>
              <a:off x="3471945" y="2306487"/>
              <a:ext cx="495653" cy="10238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.</a:t>
              </a:r>
              <a:endParaRPr lang="en-US" sz="3600" dirty="0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1600199" y="1600200"/>
              <a:ext cx="1066799" cy="865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Optical Center (</a:t>
              </a:r>
              <a:r>
                <a:rPr lang="en-US" sz="1400" i="1" dirty="0" smtClean="0"/>
                <a:t>u</a:t>
              </a:r>
              <a:r>
                <a:rPr lang="en-US" sz="1400" i="1" baseline="-25000" dirty="0" smtClean="0"/>
                <a:t>0</a:t>
              </a:r>
              <a:r>
                <a:rPr lang="en-US" sz="1400" dirty="0" smtClean="0"/>
                <a:t>, </a:t>
              </a:r>
              <a:r>
                <a:rPr lang="en-US" sz="1400" i="1" dirty="0" smtClean="0"/>
                <a:t>v</a:t>
              </a:r>
              <a:r>
                <a:rPr lang="en-US" sz="1400" i="1" baseline="-25000" dirty="0" smtClean="0"/>
                <a:t>0</a:t>
              </a:r>
              <a:r>
                <a:rPr lang="en-US" sz="1400" dirty="0" smtClean="0"/>
                <a:t>)</a:t>
              </a:r>
              <a:endParaRPr lang="en-US" sz="1400" dirty="0"/>
            </a:p>
          </p:txBody>
        </p:sp>
        <p:cxnSp>
          <p:nvCxnSpPr>
            <p:cNvPr id="98" name="Straight Arrow Connector 97"/>
            <p:cNvCxnSpPr/>
            <p:nvPr/>
          </p:nvCxnSpPr>
          <p:spPr>
            <a:xfrm rot="5400000">
              <a:off x="1790700" y="2628900"/>
              <a:ext cx="2286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rot="10800000">
              <a:off x="5814950" y="1747650"/>
              <a:ext cx="3048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/>
            <p:nvPr/>
          </p:nvCxnSpPr>
          <p:spPr>
            <a:xfrm rot="5400000" flipH="1" flipV="1">
              <a:off x="1372394" y="4190206"/>
              <a:ext cx="4572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rot="10800000">
              <a:off x="1676400" y="3886200"/>
              <a:ext cx="2286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rot="5400000">
              <a:off x="1371600" y="3352800"/>
              <a:ext cx="10668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02"/>
            <p:cNvSpPr txBox="1"/>
            <p:nvPr/>
          </p:nvSpPr>
          <p:spPr>
            <a:xfrm>
              <a:off x="1828800" y="3124200"/>
              <a:ext cx="321411" cy="3604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/>
                <a:t>v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612075" y="3762292"/>
              <a:ext cx="332676" cy="3604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smtClean="0"/>
                <a:t>u</a:t>
              </a:r>
              <a:endParaRPr lang="en-US" sz="1400" i="1" dirty="0"/>
            </a:p>
          </p:txBody>
        </p:sp>
        <p:cxnSp>
          <p:nvCxnSpPr>
            <p:cNvPr id="105" name="Straight Connector 104"/>
            <p:cNvCxnSpPr>
              <a:stCxn id="107" idx="0"/>
            </p:cNvCxnSpPr>
            <p:nvPr/>
          </p:nvCxnSpPr>
          <p:spPr>
            <a:xfrm flipH="1">
              <a:off x="3657600" y="1760740"/>
              <a:ext cx="2110530" cy="11061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638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536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5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1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6392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3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4" name="Rectangle 7"/>
          <p:cNvSpPr>
            <a:spLocks noChangeArrowheads="1"/>
          </p:cNvSpPr>
          <p:nvPr/>
        </p:nvSpPr>
        <p:spPr bwMode="auto">
          <a:xfrm>
            <a:off x="1833563" y="2360613"/>
            <a:ext cx="261937" cy="2603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16430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1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16428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9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6397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16387" name="Object 5"/>
          <p:cNvGraphicFramePr>
            <a:graphicFrameLocks noChangeAspect="1"/>
          </p:cNvGraphicFramePr>
          <p:nvPr/>
        </p:nvGraphicFramePr>
        <p:xfrm>
          <a:off x="5935663" y="6153150"/>
          <a:ext cx="13366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6" name="Equation" r:id="rId10" imgW="965160" imgH="241200" progId="Equation.3">
                  <p:embed/>
                </p:oleObj>
              </mc:Choice>
              <mc:Fallback>
                <p:oleObj name="Equation" r:id="rId10" imgW="96516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6153150"/>
                        <a:ext cx="133667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Line 19"/>
          <p:cNvSpPr>
            <a:spLocks noChangeShapeType="1"/>
          </p:cNvSpPr>
          <p:nvPr/>
        </p:nvSpPr>
        <p:spPr bwMode="auto">
          <a:xfrm flipH="1">
            <a:off x="1727200" y="2630488"/>
            <a:ext cx="252413" cy="2017712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399" name="Rectangle 20"/>
          <p:cNvSpPr>
            <a:spLocks noChangeArrowheads="1"/>
          </p:cNvSpPr>
          <p:nvPr/>
        </p:nvSpPr>
        <p:spPr bwMode="auto">
          <a:xfrm>
            <a:off x="5632450" y="2046288"/>
            <a:ext cx="433388" cy="4318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0" name="Line 21"/>
          <p:cNvSpPr>
            <a:spLocks noChangeShapeType="1"/>
          </p:cNvSpPr>
          <p:nvPr/>
        </p:nvSpPr>
        <p:spPr bwMode="auto">
          <a:xfrm>
            <a:off x="5903913" y="2343150"/>
            <a:ext cx="612775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01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2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3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4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5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6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7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8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9" name="Oval 30"/>
          <p:cNvSpPr>
            <a:spLocks noChangeArrowheads="1"/>
          </p:cNvSpPr>
          <p:nvPr/>
        </p:nvSpPr>
        <p:spPr bwMode="auto">
          <a:xfrm>
            <a:off x="2051050" y="5026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0" name="Oval 31"/>
          <p:cNvSpPr>
            <a:spLocks noChangeArrowheads="1"/>
          </p:cNvSpPr>
          <p:nvPr/>
        </p:nvSpPr>
        <p:spPr bwMode="auto">
          <a:xfrm>
            <a:off x="2230438" y="522287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1" name="Oval 32"/>
          <p:cNvSpPr>
            <a:spLocks noChangeArrowheads="1"/>
          </p:cNvSpPr>
          <p:nvPr/>
        </p:nvSpPr>
        <p:spPr bwMode="auto">
          <a:xfrm>
            <a:off x="2409825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2" name="Oval 33"/>
          <p:cNvSpPr>
            <a:spLocks noChangeArrowheads="1"/>
          </p:cNvSpPr>
          <p:nvPr/>
        </p:nvSpPr>
        <p:spPr bwMode="auto">
          <a:xfrm>
            <a:off x="2590800" y="54752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3" name="Oval 34"/>
          <p:cNvSpPr>
            <a:spLocks noChangeArrowheads="1"/>
          </p:cNvSpPr>
          <p:nvPr/>
        </p:nvSpPr>
        <p:spPr bwMode="auto">
          <a:xfrm>
            <a:off x="2770188" y="55483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4" name="Oval 35"/>
          <p:cNvSpPr>
            <a:spLocks noChangeArrowheads="1"/>
          </p:cNvSpPr>
          <p:nvPr/>
        </p:nvSpPr>
        <p:spPr bwMode="auto">
          <a:xfrm>
            <a:off x="2949575" y="56007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5" name="Oval 36"/>
          <p:cNvSpPr>
            <a:spLocks noChangeArrowheads="1"/>
          </p:cNvSpPr>
          <p:nvPr/>
        </p:nvSpPr>
        <p:spPr bwMode="auto">
          <a:xfrm>
            <a:off x="3128963" y="565626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6" name="Oval 37"/>
          <p:cNvSpPr>
            <a:spLocks noChangeArrowheads="1"/>
          </p:cNvSpPr>
          <p:nvPr/>
        </p:nvSpPr>
        <p:spPr bwMode="auto">
          <a:xfrm>
            <a:off x="3308350" y="5708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7" name="Oval 38"/>
          <p:cNvSpPr>
            <a:spLocks noChangeArrowheads="1"/>
          </p:cNvSpPr>
          <p:nvPr/>
        </p:nvSpPr>
        <p:spPr bwMode="auto">
          <a:xfrm>
            <a:off x="3487738" y="57642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8" name="Oval 39"/>
          <p:cNvSpPr>
            <a:spLocks noChangeArrowheads="1"/>
          </p:cNvSpPr>
          <p:nvPr/>
        </p:nvSpPr>
        <p:spPr bwMode="auto">
          <a:xfrm>
            <a:off x="3667125" y="5835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9" name="Oval 40"/>
          <p:cNvSpPr>
            <a:spLocks noChangeArrowheads="1"/>
          </p:cNvSpPr>
          <p:nvPr/>
        </p:nvSpPr>
        <p:spPr bwMode="auto">
          <a:xfrm>
            <a:off x="615473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0" name="Oval 41"/>
          <p:cNvSpPr>
            <a:spLocks noChangeArrowheads="1"/>
          </p:cNvSpPr>
          <p:nvPr/>
        </p:nvSpPr>
        <p:spPr bwMode="auto">
          <a:xfrm>
            <a:off x="6334125" y="4737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1" name="Oval 42"/>
          <p:cNvSpPr>
            <a:spLocks noChangeArrowheads="1"/>
          </p:cNvSpPr>
          <p:nvPr/>
        </p:nvSpPr>
        <p:spPr bwMode="auto">
          <a:xfrm>
            <a:off x="6513513" y="4719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2" name="Oval 43"/>
          <p:cNvSpPr>
            <a:spLocks noChangeArrowheads="1"/>
          </p:cNvSpPr>
          <p:nvPr/>
        </p:nvSpPr>
        <p:spPr bwMode="auto">
          <a:xfrm>
            <a:off x="6692900" y="47561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3" name="Oval 44"/>
          <p:cNvSpPr>
            <a:spLocks noChangeArrowheads="1"/>
          </p:cNvSpPr>
          <p:nvPr/>
        </p:nvSpPr>
        <p:spPr bwMode="auto">
          <a:xfrm>
            <a:off x="687228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4" name="Oval 45"/>
          <p:cNvSpPr>
            <a:spLocks noChangeArrowheads="1"/>
          </p:cNvSpPr>
          <p:nvPr/>
        </p:nvSpPr>
        <p:spPr bwMode="auto">
          <a:xfrm>
            <a:off x="7051675" y="4864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5" name="Oval 46"/>
          <p:cNvSpPr>
            <a:spLocks noChangeArrowheads="1"/>
          </p:cNvSpPr>
          <p:nvPr/>
        </p:nvSpPr>
        <p:spPr bwMode="auto">
          <a:xfrm>
            <a:off x="7231063" y="49355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6" name="Oval 47"/>
          <p:cNvSpPr>
            <a:spLocks noChangeArrowheads="1"/>
          </p:cNvSpPr>
          <p:nvPr/>
        </p:nvSpPr>
        <p:spPr bwMode="auto">
          <a:xfrm>
            <a:off x="7410450" y="49974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7" name="Oval 48"/>
          <p:cNvSpPr>
            <a:spLocks noChangeArrowheads="1"/>
          </p:cNvSpPr>
          <p:nvPr/>
        </p:nvSpPr>
        <p:spPr bwMode="auto">
          <a:xfrm>
            <a:off x="7589838" y="50530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5"/>
          <p:cNvSpPr>
            <a:spLocks noGrp="1"/>
          </p:cNvSpPr>
          <p:nvPr>
            <p:ph type="title"/>
          </p:nvPr>
        </p:nvSpPr>
        <p:spPr>
          <a:xfrm>
            <a:off x="457200" y="381000"/>
            <a:ext cx="8686800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What Is A Useful Signature Function?</a:t>
            </a:r>
            <a:endParaRPr lang="de-CH" smtClean="0"/>
          </a:p>
        </p:txBody>
      </p:sp>
      <p:sp>
        <p:nvSpPr>
          <p:cNvPr id="49155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ifference of Gaussian = “blob” detector</a:t>
            </a:r>
            <a:endParaRPr lang="de-CH" dirty="0" smtClean="0"/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9157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1103313" y="1822450"/>
            <a:ext cx="172720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8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1581150" y="4232275"/>
            <a:ext cx="771525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9" name="Picture 27" descr="c-enhedg-laplap"/>
          <p:cNvPicPr>
            <a:picLocks noChangeAspect="1" noChangeArrowheads="1"/>
          </p:cNvPicPr>
          <p:nvPr/>
        </p:nvPicPr>
        <p:blipFill>
          <a:blip r:embed="rId3" cstate="print"/>
          <a:srcRect t="21783"/>
          <a:stretch>
            <a:fillRect/>
          </a:stretch>
        </p:blipFill>
        <p:spPr bwMode="auto">
          <a:xfrm>
            <a:off x="1736725" y="5035550"/>
            <a:ext cx="460375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60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1290638" y="3063875"/>
            <a:ext cx="1352550" cy="105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Straight Arrow Connector 17"/>
          <p:cNvCxnSpPr/>
          <p:nvPr/>
        </p:nvCxnSpPr>
        <p:spPr>
          <a:xfrm rot="5400000" flipH="1" flipV="1">
            <a:off x="1285876" y="3684587"/>
            <a:ext cx="3687762" cy="3651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3111500" y="5546725"/>
            <a:ext cx="3833813" cy="0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3622675" y="5948363"/>
            <a:ext cx="146050" cy="1460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6" name="Oval 25"/>
          <p:cNvSpPr/>
          <p:nvPr/>
        </p:nvSpPr>
        <p:spPr>
          <a:xfrm>
            <a:off x="4648200" y="5802313"/>
            <a:ext cx="508000" cy="508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7" name="Oval 26"/>
          <p:cNvSpPr/>
          <p:nvPr/>
        </p:nvSpPr>
        <p:spPr>
          <a:xfrm>
            <a:off x="5922963" y="5619750"/>
            <a:ext cx="803275" cy="80327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9" name="Freeform 28"/>
          <p:cNvSpPr/>
          <p:nvPr/>
        </p:nvSpPr>
        <p:spPr>
          <a:xfrm>
            <a:off x="2308194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276388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974502" y="542575"/>
                </a:lnTo>
                <a:cubicBezTo>
                  <a:pt x="2156302" y="582982"/>
                  <a:pt x="2184665" y="1416"/>
                  <a:pt x="2276388" y="708"/>
                </a:cubicBezTo>
                <a:cubicBezTo>
                  <a:pt x="2368111" y="0"/>
                  <a:pt x="2433011" y="457425"/>
                  <a:pt x="2524841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34" name="Freeform 33"/>
          <p:cNvSpPr/>
          <p:nvPr/>
        </p:nvSpPr>
        <p:spPr>
          <a:xfrm>
            <a:off x="3506775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387268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03348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823815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168961" y="542575"/>
                </a:lnTo>
                <a:cubicBezTo>
                  <a:pt x="1350761" y="582982"/>
                  <a:pt x="1433718" y="1416"/>
                  <a:pt x="1542860" y="708"/>
                </a:cubicBezTo>
                <a:cubicBezTo>
                  <a:pt x="1652002" y="0"/>
                  <a:pt x="1731985" y="457425"/>
                  <a:pt x="1823815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35" name="Freeform 34"/>
          <p:cNvSpPr/>
          <p:nvPr/>
        </p:nvSpPr>
        <p:spPr>
          <a:xfrm>
            <a:off x="4900617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867235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219390" y="542575"/>
                </a:lnTo>
                <a:cubicBezTo>
                  <a:pt x="401190" y="582982"/>
                  <a:pt x="497213" y="1416"/>
                  <a:pt x="611772" y="708"/>
                </a:cubicBezTo>
                <a:cubicBezTo>
                  <a:pt x="726331" y="0"/>
                  <a:pt x="814917" y="457425"/>
                  <a:pt x="906747" y="538329"/>
                </a:cubicBezTo>
                <a:cubicBezTo>
                  <a:pt x="1008147" y="544063"/>
                  <a:pt x="2274042" y="533948"/>
                  <a:pt x="2957689" y="531758"/>
                </a:cubicBez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fference-of-Gaussian (DoG)</a:t>
            </a:r>
            <a:endParaRPr lang="de-CH" smtClean="0"/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CH" dirty="0" smtClean="0"/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44143" y="1822450"/>
            <a:ext cx="7680745" cy="4176713"/>
            <a:chOff x="599656" y="2420938"/>
            <a:chExt cx="7680744" cy="4176712"/>
          </a:xfrm>
        </p:grpSpPr>
        <p:pic>
          <p:nvPicPr>
            <p:cNvPr id="51206" name="Picture 4" descr="c-enhedg-laplap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56325" y="2420938"/>
              <a:ext cx="2016125" cy="2016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599656" y="4871243"/>
              <a:ext cx="7680744" cy="1726407"/>
              <a:chOff x="599656" y="4871243"/>
              <a:chExt cx="7680744" cy="1726407"/>
            </a:xfrm>
          </p:grpSpPr>
          <p:pic>
            <p:nvPicPr>
              <p:cNvPr id="51208" name="Picture 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167063" y="4871243"/>
                <a:ext cx="2170112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51209" name="Picture 6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99656" y="4897768"/>
                <a:ext cx="2170113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51210" name="Picture 7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6119813" y="4897438"/>
                <a:ext cx="2160587" cy="170021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sp>
            <p:nvSpPr>
              <p:cNvPr id="51211" name="Text Box 8"/>
              <p:cNvSpPr txBox="1">
                <a:spLocks noChangeArrowheads="1"/>
              </p:cNvSpPr>
              <p:nvPr/>
            </p:nvSpPr>
            <p:spPr bwMode="auto">
              <a:xfrm>
                <a:off x="2735263" y="546100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/>
                  <a:t>-</a:t>
                </a:r>
                <a:endParaRPr lang="en-US" sz="2800" b="1"/>
              </a:p>
            </p:txBody>
          </p:sp>
          <p:sp>
            <p:nvSpPr>
              <p:cNvPr id="51212" name="Text Box 9"/>
              <p:cNvSpPr txBox="1">
                <a:spLocks noChangeArrowheads="1"/>
              </p:cNvSpPr>
              <p:nvPr/>
            </p:nvSpPr>
            <p:spPr bwMode="auto">
              <a:xfrm>
                <a:off x="5507038" y="540385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/>
                  <a:t>=</a:t>
                </a:r>
                <a:endParaRPr lang="en-US" sz="2800" b="1"/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oG – Efficient Computation</a:t>
            </a:r>
            <a:endParaRPr lang="de-CH" smtClean="0"/>
          </a:p>
        </p:txBody>
      </p:sp>
      <p:sp>
        <p:nvSpPr>
          <p:cNvPr id="1843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Computation in Gaussian scale pyramid</a:t>
            </a:r>
            <a:endParaRPr lang="de-CH" smtClean="0"/>
          </a:p>
        </p:txBody>
      </p:sp>
      <p:sp>
        <p:nvSpPr>
          <p:cNvPr id="174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K. Grauman, B. Leibe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409575" y="1676400"/>
            <a:ext cx="8397875" cy="4483100"/>
            <a:chOff x="299979" y="1611314"/>
            <a:chExt cx="8397990" cy="4483136"/>
          </a:xfrm>
        </p:grpSpPr>
        <p:pic>
          <p:nvPicPr>
            <p:cNvPr id="18439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581796" y="1611314"/>
              <a:ext cx="6116173" cy="4483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40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68313" y="3879833"/>
              <a:ext cx="1692275" cy="135572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18441" name="Freeform 10"/>
            <p:cNvSpPr>
              <a:spLocks/>
            </p:cNvSpPr>
            <p:nvPr/>
          </p:nvSpPr>
          <p:spPr bwMode="auto">
            <a:xfrm>
              <a:off x="3544888" y="3171808"/>
              <a:ext cx="560387" cy="850900"/>
            </a:xfrm>
            <a:custGeom>
              <a:avLst/>
              <a:gdLst>
                <a:gd name="T0" fmla="*/ 2147483647 w 353"/>
                <a:gd name="T1" fmla="*/ 2147483647 h 536"/>
                <a:gd name="T2" fmla="*/ 2147483647 w 353"/>
                <a:gd name="T3" fmla="*/ 2147483647 h 536"/>
                <a:gd name="T4" fmla="*/ 2147483647 w 353"/>
                <a:gd name="T5" fmla="*/ 2147483647 h 536"/>
                <a:gd name="T6" fmla="*/ 2147483647 w 353"/>
                <a:gd name="T7" fmla="*/ 0 h 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3"/>
                <a:gd name="T13" fmla="*/ 0 h 536"/>
                <a:gd name="T14" fmla="*/ 353 w 353"/>
                <a:gd name="T15" fmla="*/ 536 h 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3" h="536">
                  <a:moveTo>
                    <a:pt x="194" y="536"/>
                  </a:moveTo>
                  <a:cubicBezTo>
                    <a:pt x="165" y="492"/>
                    <a:pt x="26" y="341"/>
                    <a:pt x="13" y="264"/>
                  </a:cubicBezTo>
                  <a:cubicBezTo>
                    <a:pt x="0" y="187"/>
                    <a:pt x="56" y="116"/>
                    <a:pt x="113" y="72"/>
                  </a:cubicBezTo>
                  <a:cubicBezTo>
                    <a:pt x="170" y="28"/>
                    <a:pt x="303" y="15"/>
                    <a:pt x="353" y="0"/>
                  </a:cubicBezTo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pic>
          <p:nvPicPr>
            <p:cNvPr id="18442" name="Picture 1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03238" y="2224071"/>
              <a:ext cx="1116012" cy="89376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3" name="Group 27"/>
            <p:cNvGrpSpPr>
              <a:grpSpLocks/>
            </p:cNvGrpSpPr>
            <p:nvPr/>
          </p:nvGrpSpPr>
          <p:grpSpPr bwMode="auto">
            <a:xfrm>
              <a:off x="3262300" y="4387339"/>
              <a:ext cx="433388" cy="358775"/>
              <a:chOff x="3311525" y="4457683"/>
              <a:chExt cx="433388" cy="358775"/>
            </a:xfrm>
          </p:grpSpPr>
          <p:sp>
            <p:nvSpPr>
              <p:cNvPr id="18458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8459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sp>
          <p:nvSpPr>
            <p:cNvPr id="18444" name="Text Box 15"/>
            <p:cNvSpPr txBox="1">
              <a:spLocks noChangeArrowheads="1"/>
            </p:cNvSpPr>
            <p:nvPr/>
          </p:nvSpPr>
          <p:spPr bwMode="auto">
            <a:xfrm>
              <a:off x="299979" y="5218137"/>
              <a:ext cx="1952597" cy="33855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pl-PL" sz="1600" b="1" i="1"/>
                <a:t>Original image</a:t>
              </a:r>
              <a:r>
                <a:rPr lang="pl-PL" sz="1600" b="1" i="1">
                  <a:latin typeface="Symbol" pitchFamily="18" charset="2"/>
                </a:rPr>
                <a:t> </a:t>
              </a:r>
              <a:endParaRPr lang="en-US" sz="1600" b="1" i="1">
                <a:latin typeface="Symbol" pitchFamily="18" charset="2"/>
              </a:endParaRPr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2162142" y="4967315"/>
              <a:ext cx="1095390" cy="469900"/>
              <a:chOff x="2232026" y="4743433"/>
              <a:chExt cx="1095390" cy="469900"/>
            </a:xfrm>
          </p:grpSpPr>
          <p:sp>
            <p:nvSpPr>
              <p:cNvPr id="18457" name="Line 6"/>
              <p:cNvSpPr>
                <a:spLocks noChangeShapeType="1"/>
              </p:cNvSpPr>
              <p:nvPr/>
            </p:nvSpPr>
            <p:spPr bwMode="auto">
              <a:xfrm>
                <a:off x="2232026" y="5175232"/>
                <a:ext cx="1095390" cy="1587"/>
              </a:xfrm>
              <a:prstGeom prst="line">
                <a:avLst/>
              </a:prstGeom>
              <a:noFill/>
              <a:ln w="12700" cap="sq">
                <a:solidFill>
                  <a:srgbClr val="000000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8434" name="Object 3"/>
              <p:cNvGraphicFramePr>
                <a:graphicFrameLocks noChangeAspect="1"/>
              </p:cNvGraphicFramePr>
              <p:nvPr/>
            </p:nvGraphicFramePr>
            <p:xfrm>
              <a:off x="2373313" y="4743433"/>
              <a:ext cx="6858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639" name="Microsoft Equation 3.0" r:id="rId7" imgW="444240" imgH="304560" progId="Equation.3">
                      <p:embed/>
                    </p:oleObj>
                  </mc:Choice>
                  <mc:Fallback>
                    <p:oleObj name="Microsoft Equation 3.0" r:id="rId7" imgW="444240" imgH="30456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3313" y="4743433"/>
                            <a:ext cx="685800" cy="469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46" name="Text Box 17"/>
            <p:cNvSpPr txBox="1">
              <a:spLocks noChangeArrowheads="1"/>
            </p:cNvSpPr>
            <p:nvPr/>
          </p:nvSpPr>
          <p:spPr bwMode="auto">
            <a:xfrm>
              <a:off x="482544" y="3100383"/>
              <a:ext cx="1606572" cy="58477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600" b="1" i="1"/>
                <a:t>S</a:t>
              </a:r>
              <a:r>
                <a:rPr lang="pl-PL" sz="1600" b="1" i="1"/>
                <a:t>ampling with</a:t>
              </a:r>
              <a:r>
                <a:rPr lang="en-US" sz="1600" b="1" i="1"/>
                <a:t/>
              </a:r>
              <a:br>
                <a:rPr lang="en-US" sz="1600" b="1" i="1"/>
              </a:br>
              <a:r>
                <a:rPr lang="pl-PL" sz="1600" b="1" i="1"/>
                <a:t>step </a:t>
              </a:r>
              <a:r>
                <a:rPr lang="pl-PL" sz="1600" b="1" i="1">
                  <a:latin typeface="Symbol" pitchFamily="18" charset="2"/>
                </a:rPr>
                <a:t>s</a:t>
              </a:r>
              <a:r>
                <a:rPr lang="pl-PL" sz="1600" b="1" i="1" baseline="30000">
                  <a:latin typeface="Symbol" pitchFamily="18" charset="2"/>
                </a:rPr>
                <a:t>4</a:t>
              </a:r>
              <a:r>
                <a:rPr lang="pl-PL" sz="1600" b="1" i="1">
                  <a:latin typeface="Symbol" pitchFamily="18" charset="2"/>
                </a:rPr>
                <a:t> </a:t>
              </a:r>
              <a:r>
                <a:rPr lang="pl-PL" sz="1600" b="1" i="1"/>
                <a:t>=2</a:t>
              </a:r>
              <a:endParaRPr lang="en-US" sz="1600" b="1" i="1"/>
            </a:p>
          </p:txBody>
        </p:sp>
        <p:grpSp>
          <p:nvGrpSpPr>
            <p:cNvPr id="5" name="Group 28"/>
            <p:cNvGrpSpPr>
              <a:grpSpLocks/>
            </p:cNvGrpSpPr>
            <p:nvPr/>
          </p:nvGrpSpPr>
          <p:grpSpPr bwMode="auto">
            <a:xfrm>
              <a:off x="3262300" y="3931539"/>
              <a:ext cx="433388" cy="358775"/>
              <a:chOff x="3311525" y="4457683"/>
              <a:chExt cx="433388" cy="358775"/>
            </a:xfrm>
          </p:grpSpPr>
          <p:sp>
            <p:nvSpPr>
              <p:cNvPr id="18455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8456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grpSp>
          <p:nvGrpSpPr>
            <p:cNvPr id="6" name="Group 31"/>
            <p:cNvGrpSpPr>
              <a:grpSpLocks/>
            </p:cNvGrpSpPr>
            <p:nvPr/>
          </p:nvGrpSpPr>
          <p:grpSpPr bwMode="auto">
            <a:xfrm>
              <a:off x="3262300" y="5296455"/>
              <a:ext cx="433388" cy="358775"/>
              <a:chOff x="3311525" y="4457683"/>
              <a:chExt cx="433388" cy="358775"/>
            </a:xfrm>
          </p:grpSpPr>
          <p:sp>
            <p:nvSpPr>
              <p:cNvPr id="18453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8454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grpSp>
          <p:nvGrpSpPr>
            <p:cNvPr id="7" name="Group 34"/>
            <p:cNvGrpSpPr>
              <a:grpSpLocks/>
            </p:cNvGrpSpPr>
            <p:nvPr/>
          </p:nvGrpSpPr>
          <p:grpSpPr bwMode="auto">
            <a:xfrm>
              <a:off x="3262300" y="4830429"/>
              <a:ext cx="433388" cy="358775"/>
              <a:chOff x="3311525" y="4457683"/>
              <a:chExt cx="433388" cy="358775"/>
            </a:xfrm>
          </p:grpSpPr>
          <p:sp>
            <p:nvSpPr>
              <p:cNvPr id="18451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8452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sp>
          <p:nvSpPr>
            <p:cNvPr id="18450" name="Line 6"/>
            <p:cNvSpPr>
              <a:spLocks noChangeShapeType="1"/>
            </p:cNvSpPr>
            <p:nvPr/>
          </p:nvSpPr>
          <p:spPr bwMode="auto">
            <a:xfrm flipH="1">
              <a:off x="2162142" y="3209922"/>
              <a:ext cx="1095390" cy="1587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sults: Lowe’s DoG</a:t>
            </a:r>
            <a:endParaRPr lang="de-CH" smtClean="0"/>
          </a:p>
        </p:txBody>
      </p:sp>
      <p:sp>
        <p:nvSpPr>
          <p:cNvPr id="5222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de-CH" dirty="0" smtClean="0"/>
          </a:p>
        </p:txBody>
      </p:sp>
      <p:sp>
        <p:nvSpPr>
          <p:cNvPr id="3789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52229" name="Picture 4" descr="graf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713" y="1238250"/>
            <a:ext cx="5826125" cy="466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. Tuytelaars, B. Leibe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754313" y="4054475"/>
            <a:ext cx="2306637" cy="2327275"/>
            <a:chOff x="1735" y="2568"/>
            <a:chExt cx="1453" cy="1466"/>
          </a:xfrm>
        </p:grpSpPr>
        <p:sp>
          <p:nvSpPr>
            <p:cNvPr id="53319" name="Freeform 3"/>
            <p:cNvSpPr>
              <a:spLocks/>
            </p:cNvSpPr>
            <p:nvPr/>
          </p:nvSpPr>
          <p:spPr bwMode="auto">
            <a:xfrm>
              <a:off x="1742" y="2575"/>
              <a:ext cx="1438" cy="1451"/>
            </a:xfrm>
            <a:custGeom>
              <a:avLst/>
              <a:gdLst>
                <a:gd name="T0" fmla="*/ 22 w 8629"/>
                <a:gd name="T1" fmla="*/ 0 h 9641"/>
                <a:gd name="T2" fmla="*/ 25 w 8629"/>
                <a:gd name="T3" fmla="*/ 0 h 9641"/>
                <a:gd name="T4" fmla="*/ 28 w 8629"/>
                <a:gd name="T5" fmla="*/ 1 h 9641"/>
                <a:gd name="T6" fmla="*/ 30 w 8629"/>
                <a:gd name="T7" fmla="*/ 2 h 9641"/>
                <a:gd name="T8" fmla="*/ 33 w 8629"/>
                <a:gd name="T9" fmla="*/ 4 h 9641"/>
                <a:gd name="T10" fmla="*/ 35 w 8629"/>
                <a:gd name="T11" fmla="*/ 5 h 9641"/>
                <a:gd name="T12" fmla="*/ 36 w 8629"/>
                <a:gd name="T13" fmla="*/ 7 h 9641"/>
                <a:gd name="T14" fmla="*/ 38 w 8629"/>
                <a:gd name="T15" fmla="*/ 9 h 9641"/>
                <a:gd name="T16" fmla="*/ 39 w 8629"/>
                <a:gd name="T17" fmla="*/ 12 h 9641"/>
                <a:gd name="T18" fmla="*/ 40 w 8629"/>
                <a:gd name="T19" fmla="*/ 14 h 9641"/>
                <a:gd name="T20" fmla="*/ 40 w 8629"/>
                <a:gd name="T21" fmla="*/ 16 h 9641"/>
                <a:gd name="T22" fmla="*/ 40 w 8629"/>
                <a:gd name="T23" fmla="*/ 19 h 9641"/>
                <a:gd name="T24" fmla="*/ 39 w 8629"/>
                <a:gd name="T25" fmla="*/ 21 h 9641"/>
                <a:gd name="T26" fmla="*/ 38 w 8629"/>
                <a:gd name="T27" fmla="*/ 24 h 9641"/>
                <a:gd name="T28" fmla="*/ 36 w 8629"/>
                <a:gd name="T29" fmla="*/ 26 h 9641"/>
                <a:gd name="T30" fmla="*/ 35 w 8629"/>
                <a:gd name="T31" fmla="*/ 28 h 9641"/>
                <a:gd name="T32" fmla="*/ 33 w 8629"/>
                <a:gd name="T33" fmla="*/ 29 h 9641"/>
                <a:gd name="T34" fmla="*/ 30 w 8629"/>
                <a:gd name="T35" fmla="*/ 31 h 9641"/>
                <a:gd name="T36" fmla="*/ 28 w 8629"/>
                <a:gd name="T37" fmla="*/ 32 h 9641"/>
                <a:gd name="T38" fmla="*/ 25 w 8629"/>
                <a:gd name="T39" fmla="*/ 32 h 9641"/>
                <a:gd name="T40" fmla="*/ 22 w 8629"/>
                <a:gd name="T41" fmla="*/ 33 h 9641"/>
                <a:gd name="T42" fmla="*/ 19 w 8629"/>
                <a:gd name="T43" fmla="*/ 33 h 9641"/>
                <a:gd name="T44" fmla="*/ 16 w 8629"/>
                <a:gd name="T45" fmla="*/ 33 h 9641"/>
                <a:gd name="T46" fmla="*/ 13 w 8629"/>
                <a:gd name="T47" fmla="*/ 32 h 9641"/>
                <a:gd name="T48" fmla="*/ 10 w 8629"/>
                <a:gd name="T49" fmla="*/ 31 h 9641"/>
                <a:gd name="T50" fmla="*/ 8 w 8629"/>
                <a:gd name="T51" fmla="*/ 30 h 9641"/>
                <a:gd name="T52" fmla="*/ 6 w 8629"/>
                <a:gd name="T53" fmla="*/ 28 h 9641"/>
                <a:gd name="T54" fmla="*/ 4 w 8629"/>
                <a:gd name="T55" fmla="*/ 26 h 9641"/>
                <a:gd name="T56" fmla="*/ 2 w 8629"/>
                <a:gd name="T57" fmla="*/ 24 h 9641"/>
                <a:gd name="T58" fmla="*/ 1 w 8629"/>
                <a:gd name="T59" fmla="*/ 22 h 9641"/>
                <a:gd name="T60" fmla="*/ 0 w 8629"/>
                <a:gd name="T61" fmla="*/ 20 h 9641"/>
                <a:gd name="T62" fmla="*/ 0 w 8629"/>
                <a:gd name="T63" fmla="*/ 17 h 9641"/>
                <a:gd name="T64" fmla="*/ 0 w 8629"/>
                <a:gd name="T65" fmla="*/ 15 h 9641"/>
                <a:gd name="T66" fmla="*/ 1 w 8629"/>
                <a:gd name="T67" fmla="*/ 12 h 9641"/>
                <a:gd name="T68" fmla="*/ 1 w 8629"/>
                <a:gd name="T69" fmla="*/ 10 h 9641"/>
                <a:gd name="T70" fmla="*/ 3 w 8629"/>
                <a:gd name="T71" fmla="*/ 8 h 9641"/>
                <a:gd name="T72" fmla="*/ 4 w 8629"/>
                <a:gd name="T73" fmla="*/ 6 h 9641"/>
                <a:gd name="T74" fmla="*/ 6 w 8629"/>
                <a:gd name="T75" fmla="*/ 4 h 9641"/>
                <a:gd name="T76" fmla="*/ 9 w 8629"/>
                <a:gd name="T77" fmla="*/ 3 h 9641"/>
                <a:gd name="T78" fmla="*/ 11 w 8629"/>
                <a:gd name="T79" fmla="*/ 2 h 9641"/>
                <a:gd name="T80" fmla="*/ 14 w 8629"/>
                <a:gd name="T81" fmla="*/ 1 h 9641"/>
                <a:gd name="T82" fmla="*/ 17 w 8629"/>
                <a:gd name="T83" fmla="*/ 0 h 9641"/>
                <a:gd name="T84" fmla="*/ 2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0" name="Freeform 4"/>
            <p:cNvSpPr>
              <a:spLocks/>
            </p:cNvSpPr>
            <p:nvPr/>
          </p:nvSpPr>
          <p:spPr bwMode="auto">
            <a:xfrm>
              <a:off x="2461" y="2568"/>
              <a:ext cx="727" cy="733"/>
            </a:xfrm>
            <a:custGeom>
              <a:avLst/>
              <a:gdLst>
                <a:gd name="T0" fmla="*/ 20 w 4360"/>
                <a:gd name="T1" fmla="*/ 16 h 4871"/>
                <a:gd name="T2" fmla="*/ 20 w 4360"/>
                <a:gd name="T3" fmla="*/ 15 h 4871"/>
                <a:gd name="T4" fmla="*/ 20 w 4360"/>
                <a:gd name="T5" fmla="*/ 14 h 4871"/>
                <a:gd name="T6" fmla="*/ 20 w 4360"/>
                <a:gd name="T7" fmla="*/ 13 h 4871"/>
                <a:gd name="T8" fmla="*/ 19 w 4360"/>
                <a:gd name="T9" fmla="*/ 12 h 4871"/>
                <a:gd name="T10" fmla="*/ 19 w 4360"/>
                <a:gd name="T11" fmla="*/ 11 h 4871"/>
                <a:gd name="T12" fmla="*/ 19 w 4360"/>
                <a:gd name="T13" fmla="*/ 10 h 4871"/>
                <a:gd name="T14" fmla="*/ 18 w 4360"/>
                <a:gd name="T15" fmla="*/ 9 h 4871"/>
                <a:gd name="T16" fmla="*/ 17 w 4360"/>
                <a:gd name="T17" fmla="*/ 8 h 4871"/>
                <a:gd name="T18" fmla="*/ 17 w 4360"/>
                <a:gd name="T19" fmla="*/ 7 h 4871"/>
                <a:gd name="T20" fmla="*/ 16 w 4360"/>
                <a:gd name="T21" fmla="*/ 6 h 4871"/>
                <a:gd name="T22" fmla="*/ 15 w 4360"/>
                <a:gd name="T23" fmla="*/ 6 h 4871"/>
                <a:gd name="T24" fmla="*/ 15 w 4360"/>
                <a:gd name="T25" fmla="*/ 5 h 4871"/>
                <a:gd name="T26" fmla="*/ 14 w 4360"/>
                <a:gd name="T27" fmla="*/ 4 h 4871"/>
                <a:gd name="T28" fmla="*/ 13 w 4360"/>
                <a:gd name="T29" fmla="*/ 4 h 4871"/>
                <a:gd name="T30" fmla="*/ 12 w 4360"/>
                <a:gd name="T31" fmla="*/ 3 h 4871"/>
                <a:gd name="T32" fmla="*/ 11 w 4360"/>
                <a:gd name="T33" fmla="*/ 3 h 4871"/>
                <a:gd name="T34" fmla="*/ 10 w 4360"/>
                <a:gd name="T35" fmla="*/ 2 h 4871"/>
                <a:gd name="T36" fmla="*/ 9 w 4360"/>
                <a:gd name="T37" fmla="*/ 2 h 4871"/>
                <a:gd name="T38" fmla="*/ 7 w 4360"/>
                <a:gd name="T39" fmla="*/ 1 h 4871"/>
                <a:gd name="T40" fmla="*/ 6 w 4360"/>
                <a:gd name="T41" fmla="*/ 1 h 4871"/>
                <a:gd name="T42" fmla="*/ 5 w 4360"/>
                <a:gd name="T43" fmla="*/ 0 h 4871"/>
                <a:gd name="T44" fmla="*/ 4 w 4360"/>
                <a:gd name="T45" fmla="*/ 0 h 4871"/>
                <a:gd name="T46" fmla="*/ 3 w 4360"/>
                <a:gd name="T47" fmla="*/ 0 h 4871"/>
                <a:gd name="T48" fmla="*/ 1 w 4360"/>
                <a:gd name="T49" fmla="*/ 0 h 4871"/>
                <a:gd name="T50" fmla="*/ 0 w 4360"/>
                <a:gd name="T51" fmla="*/ 0 h 4871"/>
                <a:gd name="T52" fmla="*/ 1 w 4360"/>
                <a:gd name="T53" fmla="*/ 0 h 4871"/>
                <a:gd name="T54" fmla="*/ 2 w 4360"/>
                <a:gd name="T55" fmla="*/ 0 h 4871"/>
                <a:gd name="T56" fmla="*/ 4 w 4360"/>
                <a:gd name="T57" fmla="*/ 1 h 4871"/>
                <a:gd name="T58" fmla="*/ 5 w 4360"/>
                <a:gd name="T59" fmla="*/ 1 h 4871"/>
                <a:gd name="T60" fmla="*/ 6 w 4360"/>
                <a:gd name="T61" fmla="*/ 1 h 4871"/>
                <a:gd name="T62" fmla="*/ 7 w 4360"/>
                <a:gd name="T63" fmla="*/ 1 h 4871"/>
                <a:gd name="T64" fmla="*/ 8 w 4360"/>
                <a:gd name="T65" fmla="*/ 2 h 4871"/>
                <a:gd name="T66" fmla="*/ 9 w 4360"/>
                <a:gd name="T67" fmla="*/ 2 h 4871"/>
                <a:gd name="T68" fmla="*/ 10 w 4360"/>
                <a:gd name="T69" fmla="*/ 3 h 4871"/>
                <a:gd name="T70" fmla="*/ 11 w 4360"/>
                <a:gd name="T71" fmla="*/ 3 h 4871"/>
                <a:gd name="T72" fmla="*/ 12 w 4360"/>
                <a:gd name="T73" fmla="*/ 4 h 4871"/>
                <a:gd name="T74" fmla="*/ 13 w 4360"/>
                <a:gd name="T75" fmla="*/ 4 h 4871"/>
                <a:gd name="T76" fmla="*/ 14 w 4360"/>
                <a:gd name="T77" fmla="*/ 5 h 4871"/>
                <a:gd name="T78" fmla="*/ 15 w 4360"/>
                <a:gd name="T79" fmla="*/ 6 h 4871"/>
                <a:gd name="T80" fmla="*/ 16 w 4360"/>
                <a:gd name="T81" fmla="*/ 7 h 4871"/>
                <a:gd name="T82" fmla="*/ 16 w 4360"/>
                <a:gd name="T83" fmla="*/ 7 h 4871"/>
                <a:gd name="T84" fmla="*/ 17 w 4360"/>
                <a:gd name="T85" fmla="*/ 8 h 4871"/>
                <a:gd name="T86" fmla="*/ 18 w 4360"/>
                <a:gd name="T87" fmla="*/ 9 h 4871"/>
                <a:gd name="T88" fmla="*/ 18 w 4360"/>
                <a:gd name="T89" fmla="*/ 10 h 4871"/>
                <a:gd name="T90" fmla="*/ 19 w 4360"/>
                <a:gd name="T91" fmla="*/ 11 h 4871"/>
                <a:gd name="T92" fmla="*/ 19 w 4360"/>
                <a:gd name="T93" fmla="*/ 12 h 4871"/>
                <a:gd name="T94" fmla="*/ 19 w 4360"/>
                <a:gd name="T95" fmla="*/ 13 h 4871"/>
                <a:gd name="T96" fmla="*/ 20 w 4360"/>
                <a:gd name="T97" fmla="*/ 14 h 4871"/>
                <a:gd name="T98" fmla="*/ 20 w 4360"/>
                <a:gd name="T99" fmla="*/ 15 h 4871"/>
                <a:gd name="T100" fmla="*/ 20 w 4360"/>
                <a:gd name="T101" fmla="*/ 16 h 4871"/>
                <a:gd name="T102" fmla="*/ 20 w 4360"/>
                <a:gd name="T103" fmla="*/ 17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1" name="Freeform 5"/>
            <p:cNvSpPr>
              <a:spLocks/>
            </p:cNvSpPr>
            <p:nvPr/>
          </p:nvSpPr>
          <p:spPr bwMode="auto">
            <a:xfrm>
              <a:off x="2461" y="3301"/>
              <a:ext cx="727" cy="733"/>
            </a:xfrm>
            <a:custGeom>
              <a:avLst/>
              <a:gdLst>
                <a:gd name="T0" fmla="*/ 1 w 4360"/>
                <a:gd name="T1" fmla="*/ 17 h 4872"/>
                <a:gd name="T2" fmla="*/ 2 w 4360"/>
                <a:gd name="T3" fmla="*/ 17 h 4872"/>
                <a:gd name="T4" fmla="*/ 3 w 4360"/>
                <a:gd name="T5" fmla="*/ 16 h 4872"/>
                <a:gd name="T6" fmla="*/ 5 w 4360"/>
                <a:gd name="T7" fmla="*/ 16 h 4872"/>
                <a:gd name="T8" fmla="*/ 6 w 4360"/>
                <a:gd name="T9" fmla="*/ 16 h 4872"/>
                <a:gd name="T10" fmla="*/ 7 w 4360"/>
                <a:gd name="T11" fmla="*/ 16 h 4872"/>
                <a:gd name="T12" fmla="*/ 8 w 4360"/>
                <a:gd name="T13" fmla="*/ 15 h 4872"/>
                <a:gd name="T14" fmla="*/ 9 w 4360"/>
                <a:gd name="T15" fmla="*/ 15 h 4872"/>
                <a:gd name="T16" fmla="*/ 10 w 4360"/>
                <a:gd name="T17" fmla="*/ 14 h 4872"/>
                <a:gd name="T18" fmla="*/ 11 w 4360"/>
                <a:gd name="T19" fmla="*/ 14 h 4872"/>
                <a:gd name="T20" fmla="*/ 12 w 4360"/>
                <a:gd name="T21" fmla="*/ 13 h 4872"/>
                <a:gd name="T22" fmla="*/ 13 w 4360"/>
                <a:gd name="T23" fmla="*/ 12 h 4872"/>
                <a:gd name="T24" fmla="*/ 14 w 4360"/>
                <a:gd name="T25" fmla="*/ 12 h 4872"/>
                <a:gd name="T26" fmla="*/ 15 w 4360"/>
                <a:gd name="T27" fmla="*/ 11 h 4872"/>
                <a:gd name="T28" fmla="*/ 16 w 4360"/>
                <a:gd name="T29" fmla="*/ 10 h 4872"/>
                <a:gd name="T30" fmla="*/ 17 w 4360"/>
                <a:gd name="T31" fmla="*/ 10 h 4872"/>
                <a:gd name="T32" fmla="*/ 17 w 4360"/>
                <a:gd name="T33" fmla="*/ 9 h 4872"/>
                <a:gd name="T34" fmla="*/ 18 w 4360"/>
                <a:gd name="T35" fmla="*/ 8 h 4872"/>
                <a:gd name="T36" fmla="*/ 18 w 4360"/>
                <a:gd name="T37" fmla="*/ 7 h 4872"/>
                <a:gd name="T38" fmla="*/ 19 w 4360"/>
                <a:gd name="T39" fmla="*/ 6 h 4872"/>
                <a:gd name="T40" fmla="*/ 19 w 4360"/>
                <a:gd name="T41" fmla="*/ 5 h 4872"/>
                <a:gd name="T42" fmla="*/ 20 w 4360"/>
                <a:gd name="T43" fmla="*/ 4 h 4872"/>
                <a:gd name="T44" fmla="*/ 20 w 4360"/>
                <a:gd name="T45" fmla="*/ 3 h 4872"/>
                <a:gd name="T46" fmla="*/ 20 w 4360"/>
                <a:gd name="T47" fmla="*/ 2 h 4872"/>
                <a:gd name="T48" fmla="*/ 20 w 4360"/>
                <a:gd name="T49" fmla="*/ 1 h 4872"/>
                <a:gd name="T50" fmla="*/ 20 w 4360"/>
                <a:gd name="T51" fmla="*/ 0 h 4872"/>
                <a:gd name="T52" fmla="*/ 20 w 4360"/>
                <a:gd name="T53" fmla="*/ 1 h 4872"/>
                <a:gd name="T54" fmla="*/ 20 w 4360"/>
                <a:gd name="T55" fmla="*/ 2 h 4872"/>
                <a:gd name="T56" fmla="*/ 20 w 4360"/>
                <a:gd name="T57" fmla="*/ 3 h 4872"/>
                <a:gd name="T58" fmla="*/ 19 w 4360"/>
                <a:gd name="T59" fmla="*/ 4 h 4872"/>
                <a:gd name="T60" fmla="*/ 19 w 4360"/>
                <a:gd name="T61" fmla="*/ 5 h 4872"/>
                <a:gd name="T62" fmla="*/ 19 w 4360"/>
                <a:gd name="T63" fmla="*/ 6 h 4872"/>
                <a:gd name="T64" fmla="*/ 18 w 4360"/>
                <a:gd name="T65" fmla="*/ 7 h 4872"/>
                <a:gd name="T66" fmla="*/ 18 w 4360"/>
                <a:gd name="T67" fmla="*/ 8 h 4872"/>
                <a:gd name="T68" fmla="*/ 17 w 4360"/>
                <a:gd name="T69" fmla="*/ 8 h 4872"/>
                <a:gd name="T70" fmla="*/ 16 w 4360"/>
                <a:gd name="T71" fmla="*/ 9 h 4872"/>
                <a:gd name="T72" fmla="*/ 16 w 4360"/>
                <a:gd name="T73" fmla="*/ 10 h 4872"/>
                <a:gd name="T74" fmla="*/ 15 w 4360"/>
                <a:gd name="T75" fmla="*/ 11 h 4872"/>
                <a:gd name="T76" fmla="*/ 14 w 4360"/>
                <a:gd name="T77" fmla="*/ 11 h 4872"/>
                <a:gd name="T78" fmla="*/ 13 w 4360"/>
                <a:gd name="T79" fmla="*/ 12 h 4872"/>
                <a:gd name="T80" fmla="*/ 12 w 4360"/>
                <a:gd name="T81" fmla="*/ 13 h 4872"/>
                <a:gd name="T82" fmla="*/ 11 w 4360"/>
                <a:gd name="T83" fmla="*/ 13 h 4872"/>
                <a:gd name="T84" fmla="*/ 10 w 4360"/>
                <a:gd name="T85" fmla="*/ 14 h 4872"/>
                <a:gd name="T86" fmla="*/ 9 w 4360"/>
                <a:gd name="T87" fmla="*/ 14 h 4872"/>
                <a:gd name="T88" fmla="*/ 8 w 4360"/>
                <a:gd name="T89" fmla="*/ 15 h 4872"/>
                <a:gd name="T90" fmla="*/ 7 w 4360"/>
                <a:gd name="T91" fmla="*/ 15 h 4872"/>
                <a:gd name="T92" fmla="*/ 6 w 4360"/>
                <a:gd name="T93" fmla="*/ 15 h 4872"/>
                <a:gd name="T94" fmla="*/ 5 w 4360"/>
                <a:gd name="T95" fmla="*/ 16 h 4872"/>
                <a:gd name="T96" fmla="*/ 4 w 4360"/>
                <a:gd name="T97" fmla="*/ 16 h 4872"/>
                <a:gd name="T98" fmla="*/ 2 w 4360"/>
                <a:gd name="T99" fmla="*/ 16 h 4872"/>
                <a:gd name="T100" fmla="*/ 1 w 4360"/>
                <a:gd name="T101" fmla="*/ 16 h 4872"/>
                <a:gd name="T102" fmla="*/ 0 w 4360"/>
                <a:gd name="T103" fmla="*/ 16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2" name="Freeform 6"/>
            <p:cNvSpPr>
              <a:spLocks/>
            </p:cNvSpPr>
            <p:nvPr/>
          </p:nvSpPr>
          <p:spPr bwMode="auto">
            <a:xfrm>
              <a:off x="1735" y="3301"/>
              <a:ext cx="726" cy="733"/>
            </a:xfrm>
            <a:custGeom>
              <a:avLst/>
              <a:gdLst>
                <a:gd name="T0" fmla="*/ 0 w 4359"/>
                <a:gd name="T1" fmla="*/ 1 h 4872"/>
                <a:gd name="T2" fmla="*/ 0 w 4359"/>
                <a:gd name="T3" fmla="*/ 2 h 4872"/>
                <a:gd name="T4" fmla="*/ 0 w 4359"/>
                <a:gd name="T5" fmla="*/ 3 h 4872"/>
                <a:gd name="T6" fmla="*/ 0 w 4359"/>
                <a:gd name="T7" fmla="*/ 4 h 4872"/>
                <a:gd name="T8" fmla="*/ 1 w 4359"/>
                <a:gd name="T9" fmla="*/ 5 h 4872"/>
                <a:gd name="T10" fmla="*/ 1 w 4359"/>
                <a:gd name="T11" fmla="*/ 6 h 4872"/>
                <a:gd name="T12" fmla="*/ 2 w 4359"/>
                <a:gd name="T13" fmla="*/ 7 h 4872"/>
                <a:gd name="T14" fmla="*/ 2 w 4359"/>
                <a:gd name="T15" fmla="*/ 8 h 4872"/>
                <a:gd name="T16" fmla="*/ 3 w 4359"/>
                <a:gd name="T17" fmla="*/ 8 h 4872"/>
                <a:gd name="T18" fmla="*/ 3 w 4359"/>
                <a:gd name="T19" fmla="*/ 9 h 4872"/>
                <a:gd name="T20" fmla="*/ 4 w 4359"/>
                <a:gd name="T21" fmla="*/ 10 h 4872"/>
                <a:gd name="T22" fmla="*/ 5 w 4359"/>
                <a:gd name="T23" fmla="*/ 11 h 4872"/>
                <a:gd name="T24" fmla="*/ 6 w 4359"/>
                <a:gd name="T25" fmla="*/ 12 h 4872"/>
                <a:gd name="T26" fmla="*/ 7 w 4359"/>
                <a:gd name="T27" fmla="*/ 12 h 4872"/>
                <a:gd name="T28" fmla="*/ 7 w 4359"/>
                <a:gd name="T29" fmla="*/ 13 h 4872"/>
                <a:gd name="T30" fmla="*/ 8 w 4359"/>
                <a:gd name="T31" fmla="*/ 14 h 4872"/>
                <a:gd name="T32" fmla="*/ 9 w 4359"/>
                <a:gd name="T33" fmla="*/ 14 h 4872"/>
                <a:gd name="T34" fmla="*/ 10 w 4359"/>
                <a:gd name="T35" fmla="*/ 15 h 4872"/>
                <a:gd name="T36" fmla="*/ 12 w 4359"/>
                <a:gd name="T37" fmla="*/ 15 h 4872"/>
                <a:gd name="T38" fmla="*/ 13 w 4359"/>
                <a:gd name="T39" fmla="*/ 15 h 4872"/>
                <a:gd name="T40" fmla="*/ 14 w 4359"/>
                <a:gd name="T41" fmla="*/ 16 h 4872"/>
                <a:gd name="T42" fmla="*/ 15 w 4359"/>
                <a:gd name="T43" fmla="*/ 16 h 4872"/>
                <a:gd name="T44" fmla="*/ 16 w 4359"/>
                <a:gd name="T45" fmla="*/ 16 h 4872"/>
                <a:gd name="T46" fmla="*/ 18 w 4359"/>
                <a:gd name="T47" fmla="*/ 16 h 4872"/>
                <a:gd name="T48" fmla="*/ 19 w 4359"/>
                <a:gd name="T49" fmla="*/ 17 h 4872"/>
                <a:gd name="T50" fmla="*/ 20 w 4359"/>
                <a:gd name="T51" fmla="*/ 17 h 4872"/>
                <a:gd name="T52" fmla="*/ 19 w 4359"/>
                <a:gd name="T53" fmla="*/ 16 h 4872"/>
                <a:gd name="T54" fmla="*/ 18 w 4359"/>
                <a:gd name="T55" fmla="*/ 16 h 4872"/>
                <a:gd name="T56" fmla="*/ 17 w 4359"/>
                <a:gd name="T57" fmla="*/ 16 h 4872"/>
                <a:gd name="T58" fmla="*/ 15 w 4359"/>
                <a:gd name="T59" fmla="*/ 16 h 4872"/>
                <a:gd name="T60" fmla="*/ 14 w 4359"/>
                <a:gd name="T61" fmla="*/ 15 h 4872"/>
                <a:gd name="T62" fmla="*/ 13 w 4359"/>
                <a:gd name="T63" fmla="*/ 15 h 4872"/>
                <a:gd name="T64" fmla="*/ 12 w 4359"/>
                <a:gd name="T65" fmla="*/ 15 h 4872"/>
                <a:gd name="T66" fmla="*/ 11 w 4359"/>
                <a:gd name="T67" fmla="*/ 14 h 4872"/>
                <a:gd name="T68" fmla="*/ 10 w 4359"/>
                <a:gd name="T69" fmla="*/ 14 h 4872"/>
                <a:gd name="T70" fmla="*/ 9 w 4359"/>
                <a:gd name="T71" fmla="*/ 13 h 4872"/>
                <a:gd name="T72" fmla="*/ 8 w 4359"/>
                <a:gd name="T73" fmla="*/ 13 h 4872"/>
                <a:gd name="T74" fmla="*/ 7 w 4359"/>
                <a:gd name="T75" fmla="*/ 12 h 4872"/>
                <a:gd name="T76" fmla="*/ 6 w 4359"/>
                <a:gd name="T77" fmla="*/ 11 h 4872"/>
                <a:gd name="T78" fmla="*/ 5 w 4359"/>
                <a:gd name="T79" fmla="*/ 11 h 4872"/>
                <a:gd name="T80" fmla="*/ 5 w 4359"/>
                <a:gd name="T81" fmla="*/ 10 h 4872"/>
                <a:gd name="T82" fmla="*/ 4 w 4359"/>
                <a:gd name="T83" fmla="*/ 9 h 4872"/>
                <a:gd name="T84" fmla="*/ 3 w 4359"/>
                <a:gd name="T85" fmla="*/ 8 h 4872"/>
                <a:gd name="T86" fmla="*/ 3 w 4359"/>
                <a:gd name="T87" fmla="*/ 8 h 4872"/>
                <a:gd name="T88" fmla="*/ 2 w 4359"/>
                <a:gd name="T89" fmla="*/ 7 h 4872"/>
                <a:gd name="T90" fmla="*/ 2 w 4359"/>
                <a:gd name="T91" fmla="*/ 6 h 4872"/>
                <a:gd name="T92" fmla="*/ 1 w 4359"/>
                <a:gd name="T93" fmla="*/ 5 h 4872"/>
                <a:gd name="T94" fmla="*/ 1 w 4359"/>
                <a:gd name="T95" fmla="*/ 4 h 4872"/>
                <a:gd name="T96" fmla="*/ 1 w 4359"/>
                <a:gd name="T97" fmla="*/ 3 h 4872"/>
                <a:gd name="T98" fmla="*/ 0 w 4359"/>
                <a:gd name="T99" fmla="*/ 2 h 4872"/>
                <a:gd name="T100" fmla="*/ 0 w 4359"/>
                <a:gd name="T101" fmla="*/ 1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3" name="Freeform 7"/>
            <p:cNvSpPr>
              <a:spLocks/>
            </p:cNvSpPr>
            <p:nvPr/>
          </p:nvSpPr>
          <p:spPr bwMode="auto">
            <a:xfrm>
              <a:off x="1735" y="2568"/>
              <a:ext cx="726" cy="733"/>
            </a:xfrm>
            <a:custGeom>
              <a:avLst/>
              <a:gdLst>
                <a:gd name="T0" fmla="*/ 19 w 4359"/>
                <a:gd name="T1" fmla="*/ 0 h 4871"/>
                <a:gd name="T2" fmla="*/ 18 w 4359"/>
                <a:gd name="T3" fmla="*/ 0 h 4871"/>
                <a:gd name="T4" fmla="*/ 17 w 4359"/>
                <a:gd name="T5" fmla="*/ 0 h 4871"/>
                <a:gd name="T6" fmla="*/ 16 w 4359"/>
                <a:gd name="T7" fmla="*/ 0 h 4871"/>
                <a:gd name="T8" fmla="*/ 14 w 4359"/>
                <a:gd name="T9" fmla="*/ 1 h 4871"/>
                <a:gd name="T10" fmla="*/ 13 w 4359"/>
                <a:gd name="T11" fmla="*/ 1 h 4871"/>
                <a:gd name="T12" fmla="*/ 12 w 4359"/>
                <a:gd name="T13" fmla="*/ 1 h 4871"/>
                <a:gd name="T14" fmla="*/ 11 w 4359"/>
                <a:gd name="T15" fmla="*/ 2 h 4871"/>
                <a:gd name="T16" fmla="*/ 10 w 4359"/>
                <a:gd name="T17" fmla="*/ 2 h 4871"/>
                <a:gd name="T18" fmla="*/ 9 w 4359"/>
                <a:gd name="T19" fmla="*/ 3 h 4871"/>
                <a:gd name="T20" fmla="*/ 8 w 4359"/>
                <a:gd name="T21" fmla="*/ 3 h 4871"/>
                <a:gd name="T22" fmla="*/ 7 w 4359"/>
                <a:gd name="T23" fmla="*/ 4 h 4871"/>
                <a:gd name="T24" fmla="*/ 6 w 4359"/>
                <a:gd name="T25" fmla="*/ 5 h 4871"/>
                <a:gd name="T26" fmla="*/ 5 w 4359"/>
                <a:gd name="T27" fmla="*/ 5 h 4871"/>
                <a:gd name="T28" fmla="*/ 4 w 4359"/>
                <a:gd name="T29" fmla="*/ 6 h 4871"/>
                <a:gd name="T30" fmla="*/ 4 w 4359"/>
                <a:gd name="T31" fmla="*/ 7 h 4871"/>
                <a:gd name="T32" fmla="*/ 3 w 4359"/>
                <a:gd name="T33" fmla="*/ 8 h 4871"/>
                <a:gd name="T34" fmla="*/ 2 w 4359"/>
                <a:gd name="T35" fmla="*/ 9 h 4871"/>
                <a:gd name="T36" fmla="*/ 2 w 4359"/>
                <a:gd name="T37" fmla="*/ 10 h 4871"/>
                <a:gd name="T38" fmla="*/ 1 w 4359"/>
                <a:gd name="T39" fmla="*/ 11 h 4871"/>
                <a:gd name="T40" fmla="*/ 1 w 4359"/>
                <a:gd name="T41" fmla="*/ 11 h 4871"/>
                <a:gd name="T42" fmla="*/ 1 w 4359"/>
                <a:gd name="T43" fmla="*/ 12 h 4871"/>
                <a:gd name="T44" fmla="*/ 0 w 4359"/>
                <a:gd name="T45" fmla="*/ 14 h 4871"/>
                <a:gd name="T46" fmla="*/ 0 w 4359"/>
                <a:gd name="T47" fmla="*/ 14 h 4871"/>
                <a:gd name="T48" fmla="*/ 0 w 4359"/>
                <a:gd name="T49" fmla="*/ 15 h 4871"/>
                <a:gd name="T50" fmla="*/ 0 w 4359"/>
                <a:gd name="T51" fmla="*/ 17 h 4871"/>
                <a:gd name="T52" fmla="*/ 0 w 4359"/>
                <a:gd name="T53" fmla="*/ 16 h 4871"/>
                <a:gd name="T54" fmla="*/ 0 w 4359"/>
                <a:gd name="T55" fmla="*/ 15 h 4871"/>
                <a:gd name="T56" fmla="*/ 1 w 4359"/>
                <a:gd name="T57" fmla="*/ 14 h 4871"/>
                <a:gd name="T58" fmla="*/ 1 w 4359"/>
                <a:gd name="T59" fmla="*/ 13 h 4871"/>
                <a:gd name="T60" fmla="*/ 1 w 4359"/>
                <a:gd name="T61" fmla="*/ 12 h 4871"/>
                <a:gd name="T62" fmla="*/ 2 w 4359"/>
                <a:gd name="T63" fmla="*/ 11 h 4871"/>
                <a:gd name="T64" fmla="*/ 2 w 4359"/>
                <a:gd name="T65" fmla="*/ 10 h 4871"/>
                <a:gd name="T66" fmla="*/ 3 w 4359"/>
                <a:gd name="T67" fmla="*/ 9 h 4871"/>
                <a:gd name="T68" fmla="*/ 3 w 4359"/>
                <a:gd name="T69" fmla="*/ 8 h 4871"/>
                <a:gd name="T70" fmla="*/ 4 w 4359"/>
                <a:gd name="T71" fmla="*/ 7 h 4871"/>
                <a:gd name="T72" fmla="*/ 5 w 4359"/>
                <a:gd name="T73" fmla="*/ 7 h 4871"/>
                <a:gd name="T74" fmla="*/ 5 w 4359"/>
                <a:gd name="T75" fmla="*/ 6 h 4871"/>
                <a:gd name="T76" fmla="*/ 6 w 4359"/>
                <a:gd name="T77" fmla="*/ 5 h 4871"/>
                <a:gd name="T78" fmla="*/ 7 w 4359"/>
                <a:gd name="T79" fmla="*/ 4 h 4871"/>
                <a:gd name="T80" fmla="*/ 8 w 4359"/>
                <a:gd name="T81" fmla="*/ 4 h 4871"/>
                <a:gd name="T82" fmla="*/ 9 w 4359"/>
                <a:gd name="T83" fmla="*/ 3 h 4871"/>
                <a:gd name="T84" fmla="*/ 10 w 4359"/>
                <a:gd name="T85" fmla="*/ 3 h 4871"/>
                <a:gd name="T86" fmla="*/ 11 w 4359"/>
                <a:gd name="T87" fmla="*/ 2 h 4871"/>
                <a:gd name="T88" fmla="*/ 12 w 4359"/>
                <a:gd name="T89" fmla="*/ 2 h 4871"/>
                <a:gd name="T90" fmla="*/ 13 w 4359"/>
                <a:gd name="T91" fmla="*/ 1 h 4871"/>
                <a:gd name="T92" fmla="*/ 14 w 4359"/>
                <a:gd name="T93" fmla="*/ 1 h 4871"/>
                <a:gd name="T94" fmla="*/ 15 w 4359"/>
                <a:gd name="T95" fmla="*/ 1 h 4871"/>
                <a:gd name="T96" fmla="*/ 17 w 4359"/>
                <a:gd name="T97" fmla="*/ 1 h 4871"/>
                <a:gd name="T98" fmla="*/ 18 w 4359"/>
                <a:gd name="T99" fmla="*/ 0 h 4871"/>
                <a:gd name="T100" fmla="*/ 19 w 4359"/>
                <a:gd name="T101" fmla="*/ 0 h 4871"/>
                <a:gd name="T102" fmla="*/ 2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4" name="Freeform 8"/>
            <p:cNvSpPr>
              <a:spLocks/>
            </p:cNvSpPr>
            <p:nvPr/>
          </p:nvSpPr>
          <p:spPr bwMode="auto">
            <a:xfrm>
              <a:off x="1971" y="2827"/>
              <a:ext cx="485" cy="513"/>
            </a:xfrm>
            <a:custGeom>
              <a:avLst/>
              <a:gdLst>
                <a:gd name="T0" fmla="*/ 1 w 2905"/>
                <a:gd name="T1" fmla="*/ 11 h 3409"/>
                <a:gd name="T2" fmla="*/ 0 w 2905"/>
                <a:gd name="T3" fmla="*/ 12 h 3409"/>
                <a:gd name="T4" fmla="*/ 14 w 2905"/>
                <a:gd name="T5" fmla="*/ 0 h 3409"/>
                <a:gd name="T6" fmla="*/ 13 w 2905"/>
                <a:gd name="T7" fmla="*/ 0 h 3409"/>
                <a:gd name="T8" fmla="*/ 0 w 2905"/>
                <a:gd name="T9" fmla="*/ 11 h 3409"/>
                <a:gd name="T10" fmla="*/ 0 w 2905"/>
                <a:gd name="T11" fmla="*/ 12 h 3409"/>
                <a:gd name="T12" fmla="*/ 0 w 2905"/>
                <a:gd name="T13" fmla="*/ 11 h 3409"/>
                <a:gd name="T14" fmla="*/ 0 w 2905"/>
                <a:gd name="T15" fmla="*/ 11 h 3409"/>
                <a:gd name="T16" fmla="*/ 0 w 2905"/>
                <a:gd name="T17" fmla="*/ 12 h 3409"/>
                <a:gd name="T18" fmla="*/ 1 w 2905"/>
                <a:gd name="T19" fmla="*/ 11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5" name="Freeform 9"/>
            <p:cNvSpPr>
              <a:spLocks/>
            </p:cNvSpPr>
            <p:nvPr/>
          </p:nvSpPr>
          <p:spPr bwMode="auto">
            <a:xfrm>
              <a:off x="1973" y="3332"/>
              <a:ext cx="133" cy="351"/>
            </a:xfrm>
            <a:custGeom>
              <a:avLst/>
              <a:gdLst>
                <a:gd name="T0" fmla="*/ 3 w 799"/>
                <a:gd name="T1" fmla="*/ 8 h 2329"/>
                <a:gd name="T2" fmla="*/ 4 w 799"/>
                <a:gd name="T3" fmla="*/ 8 h 2329"/>
                <a:gd name="T4" fmla="*/ 0 w 799"/>
                <a:gd name="T5" fmla="*/ 0 h 2329"/>
                <a:gd name="T6" fmla="*/ 0 w 799"/>
                <a:gd name="T7" fmla="*/ 0 h 2329"/>
                <a:gd name="T8" fmla="*/ 3 w 799"/>
                <a:gd name="T9" fmla="*/ 8 h 2329"/>
                <a:gd name="T10" fmla="*/ 3 w 799"/>
                <a:gd name="T11" fmla="*/ 8 h 2329"/>
                <a:gd name="T12" fmla="*/ 3 w 799"/>
                <a:gd name="T13" fmla="*/ 8 h 2329"/>
                <a:gd name="T14" fmla="*/ 3 w 799"/>
                <a:gd name="T15" fmla="*/ 8 h 2329"/>
                <a:gd name="T16" fmla="*/ 3 w 799"/>
                <a:gd name="T17" fmla="*/ 8 h 2329"/>
                <a:gd name="T18" fmla="*/ 3 w 799"/>
                <a:gd name="T19" fmla="*/ 8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6" name="Freeform 10"/>
            <p:cNvSpPr>
              <a:spLocks/>
            </p:cNvSpPr>
            <p:nvPr/>
          </p:nvSpPr>
          <p:spPr bwMode="auto">
            <a:xfrm>
              <a:off x="2096" y="3323"/>
              <a:ext cx="663" cy="356"/>
            </a:xfrm>
            <a:custGeom>
              <a:avLst/>
              <a:gdLst>
                <a:gd name="T0" fmla="*/ 18 w 3980"/>
                <a:gd name="T1" fmla="*/ 0 h 2368"/>
                <a:gd name="T2" fmla="*/ 18 w 3980"/>
                <a:gd name="T3" fmla="*/ 0 h 2368"/>
                <a:gd name="T4" fmla="*/ 0 w 3980"/>
                <a:gd name="T5" fmla="*/ 8 h 2368"/>
                <a:gd name="T6" fmla="*/ 0 w 3980"/>
                <a:gd name="T7" fmla="*/ 8 h 2368"/>
                <a:gd name="T8" fmla="*/ 18 w 3980"/>
                <a:gd name="T9" fmla="*/ 0 h 2368"/>
                <a:gd name="T10" fmla="*/ 18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7" name="Freeform 11"/>
            <p:cNvSpPr>
              <a:spLocks/>
            </p:cNvSpPr>
            <p:nvPr/>
          </p:nvSpPr>
          <p:spPr bwMode="auto">
            <a:xfrm>
              <a:off x="2401" y="3425"/>
              <a:ext cx="528" cy="322"/>
            </a:xfrm>
            <a:custGeom>
              <a:avLst/>
              <a:gdLst>
                <a:gd name="T0" fmla="*/ 14 w 3171"/>
                <a:gd name="T1" fmla="*/ 0 h 2138"/>
                <a:gd name="T2" fmla="*/ 14 w 3171"/>
                <a:gd name="T3" fmla="*/ 0 h 2138"/>
                <a:gd name="T4" fmla="*/ 0 w 3171"/>
                <a:gd name="T5" fmla="*/ 7 h 2138"/>
                <a:gd name="T6" fmla="*/ 0 w 3171"/>
                <a:gd name="T7" fmla="*/ 7 h 2138"/>
                <a:gd name="T8" fmla="*/ 15 w 3171"/>
                <a:gd name="T9" fmla="*/ 0 h 2138"/>
                <a:gd name="T10" fmla="*/ 14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8" name="Freeform 12"/>
            <p:cNvSpPr>
              <a:spLocks/>
            </p:cNvSpPr>
            <p:nvPr/>
          </p:nvSpPr>
          <p:spPr bwMode="auto">
            <a:xfrm>
              <a:off x="2677" y="2901"/>
              <a:ext cx="356" cy="227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10 w 2136"/>
                <a:gd name="T5" fmla="*/ 5 h 1515"/>
                <a:gd name="T6" fmla="*/ 10 w 2136"/>
                <a:gd name="T7" fmla="*/ 5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9" name="Freeform 13"/>
            <p:cNvSpPr>
              <a:spLocks/>
            </p:cNvSpPr>
            <p:nvPr/>
          </p:nvSpPr>
          <p:spPr bwMode="auto">
            <a:xfrm>
              <a:off x="2679" y="2913"/>
              <a:ext cx="75" cy="410"/>
            </a:xfrm>
            <a:custGeom>
              <a:avLst/>
              <a:gdLst>
                <a:gd name="T0" fmla="*/ 2 w 446"/>
                <a:gd name="T1" fmla="*/ 9 h 2717"/>
                <a:gd name="T2" fmla="*/ 2 w 446"/>
                <a:gd name="T3" fmla="*/ 9 h 2717"/>
                <a:gd name="T4" fmla="*/ 1 w 446"/>
                <a:gd name="T5" fmla="*/ 0 h 2717"/>
                <a:gd name="T6" fmla="*/ 0 w 446"/>
                <a:gd name="T7" fmla="*/ 0 h 2717"/>
                <a:gd name="T8" fmla="*/ 2 w 446"/>
                <a:gd name="T9" fmla="*/ 9 h 2717"/>
                <a:gd name="T10" fmla="*/ 2 w 446"/>
                <a:gd name="T11" fmla="*/ 9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</p:grpSp>
      <p:sp>
        <p:nvSpPr>
          <p:cNvPr id="3546126" name="Freeform 14"/>
          <p:cNvSpPr>
            <a:spLocks/>
          </p:cNvSpPr>
          <p:nvPr/>
        </p:nvSpPr>
        <p:spPr bwMode="auto">
          <a:xfrm>
            <a:off x="4932363" y="4292600"/>
            <a:ext cx="360362" cy="298450"/>
          </a:xfrm>
          <a:custGeom>
            <a:avLst/>
            <a:gdLst>
              <a:gd name="T0" fmla="*/ 2147483647 w 1361"/>
              <a:gd name="T1" fmla="*/ 2147483647 h 1317"/>
              <a:gd name="T2" fmla="*/ 2147483647 w 1361"/>
              <a:gd name="T3" fmla="*/ 2147483647 h 1317"/>
              <a:gd name="T4" fmla="*/ 2147483647 w 1361"/>
              <a:gd name="T5" fmla="*/ 2147483647 h 1317"/>
              <a:gd name="T6" fmla="*/ 2147483647 w 1361"/>
              <a:gd name="T7" fmla="*/ 2147483647 h 1317"/>
              <a:gd name="T8" fmla="*/ 2147483647 w 1361"/>
              <a:gd name="T9" fmla="*/ 2147483647 h 1317"/>
              <a:gd name="T10" fmla="*/ 2147483647 w 1361"/>
              <a:gd name="T11" fmla="*/ 2147483647 h 1317"/>
              <a:gd name="T12" fmla="*/ 2147483647 w 1361"/>
              <a:gd name="T13" fmla="*/ 2147483647 h 1317"/>
              <a:gd name="T14" fmla="*/ 2147483647 w 1361"/>
              <a:gd name="T15" fmla="*/ 2147483647 h 1317"/>
              <a:gd name="T16" fmla="*/ 2147483647 w 1361"/>
              <a:gd name="T17" fmla="*/ 2147483647 h 1317"/>
              <a:gd name="T18" fmla="*/ 2147483647 w 1361"/>
              <a:gd name="T19" fmla="*/ 2147483647 h 1317"/>
              <a:gd name="T20" fmla="*/ 2147483647 w 1361"/>
              <a:gd name="T21" fmla="*/ 2147483647 h 1317"/>
              <a:gd name="T22" fmla="*/ 2147483647 w 1361"/>
              <a:gd name="T23" fmla="*/ 2147483647 h 1317"/>
              <a:gd name="T24" fmla="*/ 2147483647 w 1361"/>
              <a:gd name="T25" fmla="*/ 2147483647 h 1317"/>
              <a:gd name="T26" fmla="*/ 2147483647 w 1361"/>
              <a:gd name="T27" fmla="*/ 2147483647 h 1317"/>
              <a:gd name="T28" fmla="*/ 2147483647 w 1361"/>
              <a:gd name="T29" fmla="*/ 2147483647 h 1317"/>
              <a:gd name="T30" fmla="*/ 2147483647 w 1361"/>
              <a:gd name="T31" fmla="*/ 2147483647 h 1317"/>
              <a:gd name="T32" fmla="*/ 2147483647 w 1361"/>
              <a:gd name="T33" fmla="*/ 2147483647 h 1317"/>
              <a:gd name="T34" fmla="*/ 2147483647 w 1361"/>
              <a:gd name="T35" fmla="*/ 2147483647 h 1317"/>
              <a:gd name="T36" fmla="*/ 2147483647 w 1361"/>
              <a:gd name="T37" fmla="*/ 2147483647 h 1317"/>
              <a:gd name="T38" fmla="*/ 2147483647 w 1361"/>
              <a:gd name="T39" fmla="*/ 2147483647 h 1317"/>
              <a:gd name="T40" fmla="*/ 2147483647 w 1361"/>
              <a:gd name="T41" fmla="*/ 2147483647 h 1317"/>
              <a:gd name="T42" fmla="*/ 2147483647 w 1361"/>
              <a:gd name="T43" fmla="*/ 2147483647 h 1317"/>
              <a:gd name="T44" fmla="*/ 2147483647 w 1361"/>
              <a:gd name="T45" fmla="*/ 2147483647 h 1317"/>
              <a:gd name="T46" fmla="*/ 2147483647 w 1361"/>
              <a:gd name="T47" fmla="*/ 2147483647 h 1317"/>
              <a:gd name="T48" fmla="*/ 2147483647 w 1361"/>
              <a:gd name="T49" fmla="*/ 2147483647 h 1317"/>
              <a:gd name="T50" fmla="*/ 2147483647 w 1361"/>
              <a:gd name="T51" fmla="*/ 2147483647 h 1317"/>
              <a:gd name="T52" fmla="*/ 2147483647 w 1361"/>
              <a:gd name="T53" fmla="*/ 2147483647 h 1317"/>
              <a:gd name="T54" fmla="*/ 2147483647 w 1361"/>
              <a:gd name="T55" fmla="*/ 2147483647 h 1317"/>
              <a:gd name="T56" fmla="*/ 2147483647 w 1361"/>
              <a:gd name="T57" fmla="*/ 2147483647 h 1317"/>
              <a:gd name="T58" fmla="*/ 2147483647 w 1361"/>
              <a:gd name="T59" fmla="*/ 2147483647 h 1317"/>
              <a:gd name="T60" fmla="*/ 2147483647 w 1361"/>
              <a:gd name="T61" fmla="*/ 2147483647 h 1317"/>
              <a:gd name="T62" fmla="*/ 2147483647 w 1361"/>
              <a:gd name="T63" fmla="*/ 2147483647 h 1317"/>
              <a:gd name="T64" fmla="*/ 2147483647 w 1361"/>
              <a:gd name="T65" fmla="*/ 2147483647 h 1317"/>
              <a:gd name="T66" fmla="*/ 2147483647 w 1361"/>
              <a:gd name="T67" fmla="*/ 2147483647 h 1317"/>
              <a:gd name="T68" fmla="*/ 2147483647 w 1361"/>
              <a:gd name="T69" fmla="*/ 2147483647 h 1317"/>
              <a:gd name="T70" fmla="*/ 2147483647 w 1361"/>
              <a:gd name="T71" fmla="*/ 2147483647 h 1317"/>
              <a:gd name="T72" fmla="*/ 2147483647 w 1361"/>
              <a:gd name="T73" fmla="*/ 2147483647 h 1317"/>
              <a:gd name="T74" fmla="*/ 2147483647 w 1361"/>
              <a:gd name="T75" fmla="*/ 2147483647 h 1317"/>
              <a:gd name="T76" fmla="*/ 2079024276 w 1361"/>
              <a:gd name="T77" fmla="*/ 2147483647 h 1317"/>
              <a:gd name="T78" fmla="*/ 1652071980 w 1361"/>
              <a:gd name="T79" fmla="*/ 2147483647 h 1317"/>
              <a:gd name="T80" fmla="*/ 1206612811 w 1361"/>
              <a:gd name="T81" fmla="*/ 2147483647 h 1317"/>
              <a:gd name="T82" fmla="*/ 761081888 w 1361"/>
              <a:gd name="T83" fmla="*/ 2147483647 h 1317"/>
              <a:gd name="T84" fmla="*/ 315551891 w 1361"/>
              <a:gd name="T85" fmla="*/ 2147483647 h 1317"/>
              <a:gd name="T86" fmla="*/ 2147483647 w 1361"/>
              <a:gd name="T87" fmla="*/ 0 h 1317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61"/>
              <a:gd name="T133" fmla="*/ 0 h 1317"/>
              <a:gd name="T134" fmla="*/ 1361 w 1361"/>
              <a:gd name="T135" fmla="*/ 1317 h 1317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61" h="1317">
                <a:moveTo>
                  <a:pt x="1361" y="0"/>
                </a:moveTo>
                <a:lnTo>
                  <a:pt x="625" y="1317"/>
                </a:lnTo>
                <a:lnTo>
                  <a:pt x="624" y="1307"/>
                </a:lnTo>
                <a:lnTo>
                  <a:pt x="622" y="1296"/>
                </a:lnTo>
                <a:lnTo>
                  <a:pt x="621" y="1285"/>
                </a:lnTo>
                <a:lnTo>
                  <a:pt x="619" y="1275"/>
                </a:lnTo>
                <a:lnTo>
                  <a:pt x="618" y="1265"/>
                </a:lnTo>
                <a:lnTo>
                  <a:pt x="616" y="1254"/>
                </a:lnTo>
                <a:lnTo>
                  <a:pt x="614" y="1244"/>
                </a:lnTo>
                <a:lnTo>
                  <a:pt x="613" y="1233"/>
                </a:lnTo>
                <a:lnTo>
                  <a:pt x="611" y="1223"/>
                </a:lnTo>
                <a:lnTo>
                  <a:pt x="609" y="1213"/>
                </a:lnTo>
                <a:lnTo>
                  <a:pt x="607" y="1203"/>
                </a:lnTo>
                <a:lnTo>
                  <a:pt x="605" y="1193"/>
                </a:lnTo>
                <a:lnTo>
                  <a:pt x="603" y="1184"/>
                </a:lnTo>
                <a:lnTo>
                  <a:pt x="601" y="1173"/>
                </a:lnTo>
                <a:lnTo>
                  <a:pt x="599" y="1163"/>
                </a:lnTo>
                <a:lnTo>
                  <a:pt x="597" y="1153"/>
                </a:lnTo>
                <a:lnTo>
                  <a:pt x="594" y="1143"/>
                </a:lnTo>
                <a:lnTo>
                  <a:pt x="592" y="1134"/>
                </a:lnTo>
                <a:lnTo>
                  <a:pt x="590" y="1124"/>
                </a:lnTo>
                <a:lnTo>
                  <a:pt x="587" y="1114"/>
                </a:lnTo>
                <a:lnTo>
                  <a:pt x="585" y="1104"/>
                </a:lnTo>
                <a:lnTo>
                  <a:pt x="582" y="1094"/>
                </a:lnTo>
                <a:lnTo>
                  <a:pt x="580" y="1085"/>
                </a:lnTo>
                <a:lnTo>
                  <a:pt x="577" y="1075"/>
                </a:lnTo>
                <a:lnTo>
                  <a:pt x="574" y="1066"/>
                </a:lnTo>
                <a:lnTo>
                  <a:pt x="572" y="1057"/>
                </a:lnTo>
                <a:lnTo>
                  <a:pt x="568" y="1047"/>
                </a:lnTo>
                <a:lnTo>
                  <a:pt x="565" y="1038"/>
                </a:lnTo>
                <a:lnTo>
                  <a:pt x="562" y="1029"/>
                </a:lnTo>
                <a:lnTo>
                  <a:pt x="559" y="1019"/>
                </a:lnTo>
                <a:lnTo>
                  <a:pt x="556" y="1009"/>
                </a:lnTo>
                <a:lnTo>
                  <a:pt x="553" y="1000"/>
                </a:lnTo>
                <a:lnTo>
                  <a:pt x="550" y="991"/>
                </a:lnTo>
                <a:lnTo>
                  <a:pt x="547" y="982"/>
                </a:lnTo>
                <a:lnTo>
                  <a:pt x="543" y="973"/>
                </a:lnTo>
                <a:lnTo>
                  <a:pt x="540" y="964"/>
                </a:lnTo>
                <a:lnTo>
                  <a:pt x="537" y="955"/>
                </a:lnTo>
                <a:lnTo>
                  <a:pt x="533" y="946"/>
                </a:lnTo>
                <a:lnTo>
                  <a:pt x="530" y="937"/>
                </a:lnTo>
                <a:lnTo>
                  <a:pt x="527" y="928"/>
                </a:lnTo>
                <a:lnTo>
                  <a:pt x="523" y="919"/>
                </a:lnTo>
                <a:lnTo>
                  <a:pt x="519" y="910"/>
                </a:lnTo>
                <a:lnTo>
                  <a:pt x="516" y="902"/>
                </a:lnTo>
                <a:lnTo>
                  <a:pt x="512" y="893"/>
                </a:lnTo>
                <a:lnTo>
                  <a:pt x="508" y="884"/>
                </a:lnTo>
                <a:lnTo>
                  <a:pt x="504" y="876"/>
                </a:lnTo>
                <a:lnTo>
                  <a:pt x="501" y="867"/>
                </a:lnTo>
                <a:lnTo>
                  <a:pt x="497" y="859"/>
                </a:lnTo>
                <a:lnTo>
                  <a:pt x="493" y="850"/>
                </a:lnTo>
                <a:lnTo>
                  <a:pt x="489" y="842"/>
                </a:lnTo>
                <a:lnTo>
                  <a:pt x="483" y="833"/>
                </a:lnTo>
                <a:lnTo>
                  <a:pt x="479" y="825"/>
                </a:lnTo>
                <a:lnTo>
                  <a:pt x="475" y="816"/>
                </a:lnTo>
                <a:lnTo>
                  <a:pt x="471" y="808"/>
                </a:lnTo>
                <a:lnTo>
                  <a:pt x="467" y="800"/>
                </a:lnTo>
                <a:lnTo>
                  <a:pt x="462" y="791"/>
                </a:lnTo>
                <a:lnTo>
                  <a:pt x="458" y="783"/>
                </a:lnTo>
                <a:lnTo>
                  <a:pt x="453" y="775"/>
                </a:lnTo>
                <a:lnTo>
                  <a:pt x="449" y="767"/>
                </a:lnTo>
                <a:lnTo>
                  <a:pt x="444" y="760"/>
                </a:lnTo>
                <a:lnTo>
                  <a:pt x="440" y="752"/>
                </a:lnTo>
                <a:lnTo>
                  <a:pt x="435" y="744"/>
                </a:lnTo>
                <a:lnTo>
                  <a:pt x="430" y="736"/>
                </a:lnTo>
                <a:lnTo>
                  <a:pt x="425" y="728"/>
                </a:lnTo>
                <a:lnTo>
                  <a:pt x="420" y="720"/>
                </a:lnTo>
                <a:lnTo>
                  <a:pt x="416" y="712"/>
                </a:lnTo>
                <a:lnTo>
                  <a:pt x="411" y="704"/>
                </a:lnTo>
                <a:lnTo>
                  <a:pt x="406" y="696"/>
                </a:lnTo>
                <a:lnTo>
                  <a:pt x="399" y="689"/>
                </a:lnTo>
                <a:lnTo>
                  <a:pt x="394" y="682"/>
                </a:lnTo>
                <a:lnTo>
                  <a:pt x="389" y="674"/>
                </a:lnTo>
                <a:lnTo>
                  <a:pt x="384" y="667"/>
                </a:lnTo>
                <a:lnTo>
                  <a:pt x="379" y="659"/>
                </a:lnTo>
                <a:lnTo>
                  <a:pt x="373" y="651"/>
                </a:lnTo>
                <a:lnTo>
                  <a:pt x="368" y="644"/>
                </a:lnTo>
                <a:lnTo>
                  <a:pt x="362" y="636"/>
                </a:lnTo>
                <a:lnTo>
                  <a:pt x="357" y="629"/>
                </a:lnTo>
                <a:lnTo>
                  <a:pt x="351" y="622"/>
                </a:lnTo>
                <a:lnTo>
                  <a:pt x="346" y="615"/>
                </a:lnTo>
                <a:lnTo>
                  <a:pt x="340" y="608"/>
                </a:lnTo>
                <a:lnTo>
                  <a:pt x="334" y="600"/>
                </a:lnTo>
                <a:lnTo>
                  <a:pt x="329" y="593"/>
                </a:lnTo>
                <a:lnTo>
                  <a:pt x="323" y="587"/>
                </a:lnTo>
                <a:lnTo>
                  <a:pt x="316" y="580"/>
                </a:lnTo>
                <a:lnTo>
                  <a:pt x="310" y="572"/>
                </a:lnTo>
                <a:lnTo>
                  <a:pt x="304" y="565"/>
                </a:lnTo>
                <a:lnTo>
                  <a:pt x="298" y="558"/>
                </a:lnTo>
                <a:lnTo>
                  <a:pt x="292" y="551"/>
                </a:lnTo>
                <a:lnTo>
                  <a:pt x="286" y="545"/>
                </a:lnTo>
                <a:lnTo>
                  <a:pt x="279" y="538"/>
                </a:lnTo>
                <a:lnTo>
                  <a:pt x="273" y="531"/>
                </a:lnTo>
                <a:lnTo>
                  <a:pt x="267" y="524"/>
                </a:lnTo>
                <a:lnTo>
                  <a:pt x="261" y="519"/>
                </a:lnTo>
                <a:lnTo>
                  <a:pt x="254" y="512"/>
                </a:lnTo>
                <a:lnTo>
                  <a:pt x="248" y="505"/>
                </a:lnTo>
                <a:lnTo>
                  <a:pt x="241" y="498"/>
                </a:lnTo>
                <a:lnTo>
                  <a:pt x="233" y="492"/>
                </a:lnTo>
                <a:lnTo>
                  <a:pt x="227" y="486"/>
                </a:lnTo>
                <a:lnTo>
                  <a:pt x="220" y="479"/>
                </a:lnTo>
                <a:lnTo>
                  <a:pt x="213" y="473"/>
                </a:lnTo>
                <a:lnTo>
                  <a:pt x="207" y="467"/>
                </a:lnTo>
                <a:lnTo>
                  <a:pt x="200" y="460"/>
                </a:lnTo>
                <a:lnTo>
                  <a:pt x="193" y="454"/>
                </a:lnTo>
                <a:lnTo>
                  <a:pt x="186" y="449"/>
                </a:lnTo>
                <a:lnTo>
                  <a:pt x="179" y="442"/>
                </a:lnTo>
                <a:lnTo>
                  <a:pt x="172" y="436"/>
                </a:lnTo>
                <a:lnTo>
                  <a:pt x="165" y="429"/>
                </a:lnTo>
                <a:lnTo>
                  <a:pt x="157" y="424"/>
                </a:lnTo>
                <a:lnTo>
                  <a:pt x="149" y="418"/>
                </a:lnTo>
                <a:lnTo>
                  <a:pt x="142" y="412"/>
                </a:lnTo>
                <a:lnTo>
                  <a:pt x="135" y="406"/>
                </a:lnTo>
                <a:lnTo>
                  <a:pt x="127" y="400"/>
                </a:lnTo>
                <a:lnTo>
                  <a:pt x="120" y="394"/>
                </a:lnTo>
                <a:lnTo>
                  <a:pt x="112" y="389"/>
                </a:lnTo>
                <a:lnTo>
                  <a:pt x="105" y="383"/>
                </a:lnTo>
                <a:lnTo>
                  <a:pt x="97" y="377"/>
                </a:lnTo>
                <a:lnTo>
                  <a:pt x="89" y="372"/>
                </a:lnTo>
                <a:lnTo>
                  <a:pt x="82" y="366"/>
                </a:lnTo>
                <a:lnTo>
                  <a:pt x="74" y="360"/>
                </a:lnTo>
                <a:lnTo>
                  <a:pt x="65" y="356"/>
                </a:lnTo>
                <a:lnTo>
                  <a:pt x="57" y="350"/>
                </a:lnTo>
                <a:lnTo>
                  <a:pt x="49" y="344"/>
                </a:lnTo>
                <a:lnTo>
                  <a:pt x="41" y="339"/>
                </a:lnTo>
                <a:lnTo>
                  <a:pt x="33" y="334"/>
                </a:lnTo>
                <a:lnTo>
                  <a:pt x="25" y="329"/>
                </a:lnTo>
                <a:lnTo>
                  <a:pt x="17" y="323"/>
                </a:lnTo>
                <a:lnTo>
                  <a:pt x="9" y="318"/>
                </a:lnTo>
                <a:lnTo>
                  <a:pt x="0" y="313"/>
                </a:lnTo>
                <a:lnTo>
                  <a:pt x="1361" y="0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de-CH"/>
          </a:p>
        </p:txBody>
      </p:sp>
      <p:sp>
        <p:nvSpPr>
          <p:cNvPr id="3546127" name="Freeform 15"/>
          <p:cNvSpPr>
            <a:spLocks/>
          </p:cNvSpPr>
          <p:nvPr/>
        </p:nvSpPr>
        <p:spPr bwMode="auto">
          <a:xfrm>
            <a:off x="3870325" y="4384675"/>
            <a:ext cx="1257300" cy="901700"/>
          </a:xfrm>
          <a:custGeom>
            <a:avLst/>
            <a:gdLst>
              <a:gd name="T0" fmla="*/ 983542046 w 4749"/>
              <a:gd name="T1" fmla="*/ 2147483647 h 3780"/>
              <a:gd name="T2" fmla="*/ 1948509206 w 4749"/>
              <a:gd name="T3" fmla="*/ 2147483647 h 3780"/>
              <a:gd name="T4" fmla="*/ 2147483647 w 4749"/>
              <a:gd name="T5" fmla="*/ 2147483647 h 3780"/>
              <a:gd name="T6" fmla="*/ 2147483647 w 4749"/>
              <a:gd name="T7" fmla="*/ 0 h 3780"/>
              <a:gd name="T8" fmla="*/ 0 w 4749"/>
              <a:gd name="T9" fmla="*/ 2147483647 h 3780"/>
              <a:gd name="T10" fmla="*/ 983542046 w 4749"/>
              <a:gd name="T11" fmla="*/ 2147483647 h 37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49"/>
              <a:gd name="T19" fmla="*/ 0 h 3780"/>
              <a:gd name="T20" fmla="*/ 4749 w 4749"/>
              <a:gd name="T21" fmla="*/ 3780 h 37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49" h="3780">
                <a:moveTo>
                  <a:pt x="53" y="3696"/>
                </a:moveTo>
                <a:lnTo>
                  <a:pt x="105" y="3780"/>
                </a:lnTo>
                <a:lnTo>
                  <a:pt x="4749" y="168"/>
                </a:lnTo>
                <a:lnTo>
                  <a:pt x="4645" y="0"/>
                </a:lnTo>
                <a:lnTo>
                  <a:pt x="0" y="3612"/>
                </a:lnTo>
                <a:lnTo>
                  <a:pt x="53" y="3696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de-CH"/>
          </a:p>
        </p:txBody>
      </p:sp>
      <p:sp useBgFill="1">
        <p:nvSpPr>
          <p:cNvPr id="3546128" name="Rectangle 16"/>
          <p:cNvSpPr>
            <a:spLocks noChangeArrowheads="1"/>
          </p:cNvSpPr>
          <p:nvPr/>
        </p:nvSpPr>
        <p:spPr bwMode="auto">
          <a:xfrm>
            <a:off x="1763713" y="3429000"/>
            <a:ext cx="3816350" cy="3313113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53255" name="Rectangle 17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rientation Normalization</a:t>
            </a:r>
          </a:p>
        </p:txBody>
      </p:sp>
      <p:sp>
        <p:nvSpPr>
          <p:cNvPr id="3546130" name="Rectangle 18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ute orientation histogram</a:t>
            </a:r>
          </a:p>
          <a:p>
            <a:pPr eaLnBrk="1" hangingPunct="1"/>
            <a:r>
              <a:rPr lang="en-US" smtClean="0"/>
              <a:t>Select dominant orientation</a:t>
            </a:r>
          </a:p>
          <a:p>
            <a:pPr eaLnBrk="1" hangingPunct="1"/>
            <a:r>
              <a:rPr lang="en-US" smtClean="0"/>
              <a:t>Normalize: rotate to fixed orientation 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084888" y="4652963"/>
            <a:ext cx="2608262" cy="1690687"/>
            <a:chOff x="3787" y="2931"/>
            <a:chExt cx="1643" cy="1065"/>
          </a:xfrm>
        </p:grpSpPr>
        <p:sp>
          <p:nvSpPr>
            <p:cNvPr id="53277" name="Freeform 20"/>
            <p:cNvSpPr>
              <a:spLocks/>
            </p:cNvSpPr>
            <p:nvPr/>
          </p:nvSpPr>
          <p:spPr bwMode="auto">
            <a:xfrm>
              <a:off x="3860" y="2931"/>
              <a:ext cx="1446" cy="15"/>
            </a:xfrm>
            <a:custGeom>
              <a:avLst/>
              <a:gdLst>
                <a:gd name="T0" fmla="*/ 40 w 8674"/>
                <a:gd name="T1" fmla="*/ 0 h 103"/>
                <a:gd name="T2" fmla="*/ 40 w 8674"/>
                <a:gd name="T3" fmla="*/ 0 h 103"/>
                <a:gd name="T4" fmla="*/ 0 w 8674"/>
                <a:gd name="T5" fmla="*/ 0 h 103"/>
                <a:gd name="T6" fmla="*/ 0 w 8674"/>
                <a:gd name="T7" fmla="*/ 0 h 103"/>
                <a:gd name="T8" fmla="*/ 40 w 8674"/>
                <a:gd name="T9" fmla="*/ 0 h 103"/>
                <a:gd name="T10" fmla="*/ 40 w 8674"/>
                <a:gd name="T11" fmla="*/ 0 h 103"/>
                <a:gd name="T12" fmla="*/ 40 w 8674"/>
                <a:gd name="T13" fmla="*/ 0 h 103"/>
                <a:gd name="T14" fmla="*/ 40 w 8674"/>
                <a:gd name="T15" fmla="*/ 0 h 103"/>
                <a:gd name="T16" fmla="*/ 40 w 8674"/>
                <a:gd name="T17" fmla="*/ 0 h 103"/>
                <a:gd name="T18" fmla="*/ 40 w 8674"/>
                <a:gd name="T19" fmla="*/ 0 h 10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3"/>
                <a:gd name="T32" fmla="*/ 8674 w 8674"/>
                <a:gd name="T33" fmla="*/ 103 h 10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3">
                  <a:moveTo>
                    <a:pt x="8674" y="52"/>
                  </a:moveTo>
                  <a:lnTo>
                    <a:pt x="8629" y="0"/>
                  </a:lnTo>
                  <a:lnTo>
                    <a:pt x="0" y="0"/>
                  </a:lnTo>
                  <a:lnTo>
                    <a:pt x="0" y="103"/>
                  </a:lnTo>
                  <a:lnTo>
                    <a:pt x="8629" y="103"/>
                  </a:lnTo>
                  <a:lnTo>
                    <a:pt x="8582" y="52"/>
                  </a:lnTo>
                  <a:lnTo>
                    <a:pt x="8674" y="52"/>
                  </a:lnTo>
                  <a:lnTo>
                    <a:pt x="8674" y="0"/>
                  </a:lnTo>
                  <a:lnTo>
                    <a:pt x="8629" y="0"/>
                  </a:lnTo>
                  <a:lnTo>
                    <a:pt x="8674" y="5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8" name="Freeform 21"/>
            <p:cNvSpPr>
              <a:spLocks/>
            </p:cNvSpPr>
            <p:nvPr/>
          </p:nvSpPr>
          <p:spPr bwMode="auto">
            <a:xfrm>
              <a:off x="5291" y="2939"/>
              <a:ext cx="15" cy="794"/>
            </a:xfrm>
            <a:custGeom>
              <a:avLst/>
              <a:gdLst>
                <a:gd name="T0" fmla="*/ 0 w 92"/>
                <a:gd name="T1" fmla="*/ 16 h 5560"/>
                <a:gd name="T2" fmla="*/ 0 w 92"/>
                <a:gd name="T3" fmla="*/ 16 h 5560"/>
                <a:gd name="T4" fmla="*/ 0 w 92"/>
                <a:gd name="T5" fmla="*/ 0 h 5560"/>
                <a:gd name="T6" fmla="*/ 0 w 92"/>
                <a:gd name="T7" fmla="*/ 0 h 5560"/>
                <a:gd name="T8" fmla="*/ 0 w 92"/>
                <a:gd name="T9" fmla="*/ 16 h 5560"/>
                <a:gd name="T10" fmla="*/ 0 w 92"/>
                <a:gd name="T11" fmla="*/ 16 h 5560"/>
                <a:gd name="T12" fmla="*/ 0 w 92"/>
                <a:gd name="T13" fmla="*/ 16 h 5560"/>
                <a:gd name="T14" fmla="*/ 0 w 92"/>
                <a:gd name="T15" fmla="*/ 16 h 5560"/>
                <a:gd name="T16" fmla="*/ 0 w 92"/>
                <a:gd name="T17" fmla="*/ 16 h 5560"/>
                <a:gd name="T18" fmla="*/ 0 w 92"/>
                <a:gd name="T19" fmla="*/ 16 h 55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560"/>
                <a:gd name="T32" fmla="*/ 92 w 92"/>
                <a:gd name="T33" fmla="*/ 5560 h 55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560">
                  <a:moveTo>
                    <a:pt x="47" y="5560"/>
                  </a:moveTo>
                  <a:lnTo>
                    <a:pt x="92" y="5509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5509"/>
                  </a:lnTo>
                  <a:lnTo>
                    <a:pt x="47" y="5458"/>
                  </a:lnTo>
                  <a:lnTo>
                    <a:pt x="47" y="5560"/>
                  </a:lnTo>
                  <a:lnTo>
                    <a:pt x="92" y="5560"/>
                  </a:lnTo>
                  <a:lnTo>
                    <a:pt x="92" y="5509"/>
                  </a:lnTo>
                  <a:lnTo>
                    <a:pt x="47" y="556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9" name="Freeform 22"/>
            <p:cNvSpPr>
              <a:spLocks/>
            </p:cNvSpPr>
            <p:nvPr/>
          </p:nvSpPr>
          <p:spPr bwMode="auto">
            <a:xfrm>
              <a:off x="3853" y="3718"/>
              <a:ext cx="1445" cy="15"/>
            </a:xfrm>
            <a:custGeom>
              <a:avLst/>
              <a:gdLst>
                <a:gd name="T0" fmla="*/ 0 w 8674"/>
                <a:gd name="T1" fmla="*/ 0 h 102"/>
                <a:gd name="T2" fmla="*/ 0 w 8674"/>
                <a:gd name="T3" fmla="*/ 0 h 102"/>
                <a:gd name="T4" fmla="*/ 40 w 8674"/>
                <a:gd name="T5" fmla="*/ 0 h 102"/>
                <a:gd name="T6" fmla="*/ 40 w 8674"/>
                <a:gd name="T7" fmla="*/ 0 h 102"/>
                <a:gd name="T8" fmla="*/ 0 w 8674"/>
                <a:gd name="T9" fmla="*/ 0 h 102"/>
                <a:gd name="T10" fmla="*/ 0 w 8674"/>
                <a:gd name="T11" fmla="*/ 0 h 102"/>
                <a:gd name="T12" fmla="*/ 0 w 8674"/>
                <a:gd name="T13" fmla="*/ 0 h 102"/>
                <a:gd name="T14" fmla="*/ 0 w 8674"/>
                <a:gd name="T15" fmla="*/ 0 h 102"/>
                <a:gd name="T16" fmla="*/ 0 w 8674"/>
                <a:gd name="T17" fmla="*/ 0 h 102"/>
                <a:gd name="T18" fmla="*/ 0 w 8674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2"/>
                <a:gd name="T32" fmla="*/ 8674 w 8674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2">
                  <a:moveTo>
                    <a:pt x="0" y="51"/>
                  </a:moveTo>
                  <a:lnTo>
                    <a:pt x="45" y="102"/>
                  </a:lnTo>
                  <a:lnTo>
                    <a:pt x="8674" y="102"/>
                  </a:lnTo>
                  <a:lnTo>
                    <a:pt x="8674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0" name="Freeform 23"/>
            <p:cNvSpPr>
              <a:spLocks/>
            </p:cNvSpPr>
            <p:nvPr/>
          </p:nvSpPr>
          <p:spPr bwMode="auto">
            <a:xfrm>
              <a:off x="3853" y="2931"/>
              <a:ext cx="15" cy="795"/>
            </a:xfrm>
            <a:custGeom>
              <a:avLst/>
              <a:gdLst>
                <a:gd name="T0" fmla="*/ 0 w 91"/>
                <a:gd name="T1" fmla="*/ 0 h 5561"/>
                <a:gd name="T2" fmla="*/ 0 w 91"/>
                <a:gd name="T3" fmla="*/ 0 h 5561"/>
                <a:gd name="T4" fmla="*/ 0 w 91"/>
                <a:gd name="T5" fmla="*/ 16 h 5561"/>
                <a:gd name="T6" fmla="*/ 0 w 91"/>
                <a:gd name="T7" fmla="*/ 16 h 5561"/>
                <a:gd name="T8" fmla="*/ 0 w 91"/>
                <a:gd name="T9" fmla="*/ 0 h 5561"/>
                <a:gd name="T10" fmla="*/ 0 w 91"/>
                <a:gd name="T11" fmla="*/ 0 h 5561"/>
                <a:gd name="T12" fmla="*/ 0 w 91"/>
                <a:gd name="T13" fmla="*/ 0 h 5561"/>
                <a:gd name="T14" fmla="*/ 0 w 91"/>
                <a:gd name="T15" fmla="*/ 0 h 5561"/>
                <a:gd name="T16" fmla="*/ 0 w 91"/>
                <a:gd name="T17" fmla="*/ 0 h 5561"/>
                <a:gd name="T18" fmla="*/ 0 w 91"/>
                <a:gd name="T19" fmla="*/ 0 h 55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561"/>
                <a:gd name="T32" fmla="*/ 91 w 91"/>
                <a:gd name="T33" fmla="*/ 5561 h 556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561">
                  <a:moveTo>
                    <a:pt x="45" y="0"/>
                  </a:moveTo>
                  <a:lnTo>
                    <a:pt x="0" y="52"/>
                  </a:lnTo>
                  <a:lnTo>
                    <a:pt x="0" y="5561"/>
                  </a:lnTo>
                  <a:lnTo>
                    <a:pt x="91" y="5561"/>
                  </a:lnTo>
                  <a:lnTo>
                    <a:pt x="91" y="52"/>
                  </a:lnTo>
                  <a:lnTo>
                    <a:pt x="45" y="103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2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1" name="Rectangle 24"/>
            <p:cNvSpPr>
              <a:spLocks noChangeArrowheads="1"/>
            </p:cNvSpPr>
            <p:nvPr/>
          </p:nvSpPr>
          <p:spPr bwMode="auto">
            <a:xfrm>
              <a:off x="3860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2" name="Freeform 25"/>
            <p:cNvSpPr>
              <a:spLocks/>
            </p:cNvSpPr>
            <p:nvPr/>
          </p:nvSpPr>
          <p:spPr bwMode="auto">
            <a:xfrm>
              <a:off x="3860" y="3522"/>
              <a:ext cx="213" cy="14"/>
            </a:xfrm>
            <a:custGeom>
              <a:avLst/>
              <a:gdLst>
                <a:gd name="T0" fmla="*/ 6 w 1279"/>
                <a:gd name="T1" fmla="*/ 0 h 102"/>
                <a:gd name="T2" fmla="*/ 6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6 w 1279"/>
                <a:gd name="T9" fmla="*/ 0 h 102"/>
                <a:gd name="T10" fmla="*/ 5 w 1279"/>
                <a:gd name="T11" fmla="*/ 0 h 102"/>
                <a:gd name="T12" fmla="*/ 6 w 1279"/>
                <a:gd name="T13" fmla="*/ 0 h 102"/>
                <a:gd name="T14" fmla="*/ 6 w 1279"/>
                <a:gd name="T15" fmla="*/ 0 h 102"/>
                <a:gd name="T16" fmla="*/ 6 w 1279"/>
                <a:gd name="T17" fmla="*/ 0 h 102"/>
                <a:gd name="T18" fmla="*/ 6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3" name="Freeform 26"/>
            <p:cNvSpPr>
              <a:spLocks/>
            </p:cNvSpPr>
            <p:nvPr/>
          </p:nvSpPr>
          <p:spPr bwMode="auto">
            <a:xfrm>
              <a:off x="4058" y="3529"/>
              <a:ext cx="15" cy="204"/>
            </a:xfrm>
            <a:custGeom>
              <a:avLst/>
              <a:gdLst>
                <a:gd name="T0" fmla="*/ 0 w 91"/>
                <a:gd name="T1" fmla="*/ 4 h 1429"/>
                <a:gd name="T2" fmla="*/ 0 w 91"/>
                <a:gd name="T3" fmla="*/ 4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4 h 1429"/>
                <a:gd name="T10" fmla="*/ 0 w 91"/>
                <a:gd name="T11" fmla="*/ 4 h 1429"/>
                <a:gd name="T12" fmla="*/ 0 w 91"/>
                <a:gd name="T13" fmla="*/ 4 h 1429"/>
                <a:gd name="T14" fmla="*/ 0 w 91"/>
                <a:gd name="T15" fmla="*/ 4 h 1429"/>
                <a:gd name="T16" fmla="*/ 0 w 91"/>
                <a:gd name="T17" fmla="*/ 4 h 1429"/>
                <a:gd name="T18" fmla="*/ 0 w 91"/>
                <a:gd name="T19" fmla="*/ 4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4" name="Freeform 27"/>
            <p:cNvSpPr>
              <a:spLocks/>
            </p:cNvSpPr>
            <p:nvPr/>
          </p:nvSpPr>
          <p:spPr bwMode="auto">
            <a:xfrm>
              <a:off x="3853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6 w 1278"/>
                <a:gd name="T5" fmla="*/ 0 h 102"/>
                <a:gd name="T6" fmla="*/ 6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5" name="Freeform 28"/>
            <p:cNvSpPr>
              <a:spLocks/>
            </p:cNvSpPr>
            <p:nvPr/>
          </p:nvSpPr>
          <p:spPr bwMode="auto">
            <a:xfrm>
              <a:off x="3853" y="3522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4 h 1429"/>
                <a:gd name="T6" fmla="*/ 0 w 91"/>
                <a:gd name="T7" fmla="*/ 4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6" name="Rectangle 29"/>
            <p:cNvSpPr>
              <a:spLocks noChangeArrowheads="1"/>
            </p:cNvSpPr>
            <p:nvPr/>
          </p:nvSpPr>
          <p:spPr bwMode="auto">
            <a:xfrm>
              <a:off x="4066" y="3135"/>
              <a:ext cx="205" cy="59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7" name="Freeform 30"/>
            <p:cNvSpPr>
              <a:spLocks/>
            </p:cNvSpPr>
            <p:nvPr/>
          </p:nvSpPr>
          <p:spPr bwMode="auto">
            <a:xfrm>
              <a:off x="4066" y="3128"/>
              <a:ext cx="213" cy="15"/>
            </a:xfrm>
            <a:custGeom>
              <a:avLst/>
              <a:gdLst>
                <a:gd name="T0" fmla="*/ 6 w 1278"/>
                <a:gd name="T1" fmla="*/ 0 h 102"/>
                <a:gd name="T2" fmla="*/ 6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6 w 1278"/>
                <a:gd name="T9" fmla="*/ 0 h 102"/>
                <a:gd name="T10" fmla="*/ 6 w 1278"/>
                <a:gd name="T11" fmla="*/ 0 h 102"/>
                <a:gd name="T12" fmla="*/ 6 w 1278"/>
                <a:gd name="T13" fmla="*/ 0 h 102"/>
                <a:gd name="T14" fmla="*/ 6 w 1278"/>
                <a:gd name="T15" fmla="*/ 0 h 102"/>
                <a:gd name="T16" fmla="*/ 6 w 1278"/>
                <a:gd name="T17" fmla="*/ 0 h 102"/>
                <a:gd name="T18" fmla="*/ 6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8" name="Freeform 31"/>
            <p:cNvSpPr>
              <a:spLocks/>
            </p:cNvSpPr>
            <p:nvPr/>
          </p:nvSpPr>
          <p:spPr bwMode="auto">
            <a:xfrm>
              <a:off x="4264" y="3135"/>
              <a:ext cx="15" cy="598"/>
            </a:xfrm>
            <a:custGeom>
              <a:avLst/>
              <a:gdLst>
                <a:gd name="T0" fmla="*/ 0 w 92"/>
                <a:gd name="T1" fmla="*/ 12 h 4184"/>
                <a:gd name="T2" fmla="*/ 0 w 92"/>
                <a:gd name="T3" fmla="*/ 12 h 4184"/>
                <a:gd name="T4" fmla="*/ 0 w 92"/>
                <a:gd name="T5" fmla="*/ 0 h 4184"/>
                <a:gd name="T6" fmla="*/ 0 w 92"/>
                <a:gd name="T7" fmla="*/ 0 h 4184"/>
                <a:gd name="T8" fmla="*/ 0 w 92"/>
                <a:gd name="T9" fmla="*/ 12 h 4184"/>
                <a:gd name="T10" fmla="*/ 0 w 92"/>
                <a:gd name="T11" fmla="*/ 12 h 4184"/>
                <a:gd name="T12" fmla="*/ 0 w 92"/>
                <a:gd name="T13" fmla="*/ 12 h 4184"/>
                <a:gd name="T14" fmla="*/ 0 w 92"/>
                <a:gd name="T15" fmla="*/ 12 h 4184"/>
                <a:gd name="T16" fmla="*/ 0 w 92"/>
                <a:gd name="T17" fmla="*/ 12 h 4184"/>
                <a:gd name="T18" fmla="*/ 0 w 92"/>
                <a:gd name="T19" fmla="*/ 12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4184"/>
                <a:gd name="T32" fmla="*/ 92 w 92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4184">
                  <a:moveTo>
                    <a:pt x="47" y="4184"/>
                  </a:moveTo>
                  <a:lnTo>
                    <a:pt x="92" y="4133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4133"/>
                  </a:lnTo>
                  <a:lnTo>
                    <a:pt x="47" y="4082"/>
                  </a:lnTo>
                  <a:lnTo>
                    <a:pt x="47" y="4184"/>
                  </a:lnTo>
                  <a:lnTo>
                    <a:pt x="92" y="4184"/>
                  </a:lnTo>
                  <a:lnTo>
                    <a:pt x="92" y="4133"/>
                  </a:lnTo>
                  <a:lnTo>
                    <a:pt x="47" y="418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9" name="Freeform 32"/>
            <p:cNvSpPr>
              <a:spLocks/>
            </p:cNvSpPr>
            <p:nvPr/>
          </p:nvSpPr>
          <p:spPr bwMode="auto">
            <a:xfrm>
              <a:off x="4058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6 w 1278"/>
                <a:gd name="T5" fmla="*/ 0 h 102"/>
                <a:gd name="T6" fmla="*/ 6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0" name="Freeform 33"/>
            <p:cNvSpPr>
              <a:spLocks/>
            </p:cNvSpPr>
            <p:nvPr/>
          </p:nvSpPr>
          <p:spPr bwMode="auto">
            <a:xfrm>
              <a:off x="4058" y="3128"/>
              <a:ext cx="15" cy="598"/>
            </a:xfrm>
            <a:custGeom>
              <a:avLst/>
              <a:gdLst>
                <a:gd name="T0" fmla="*/ 0 w 91"/>
                <a:gd name="T1" fmla="*/ 0 h 4184"/>
                <a:gd name="T2" fmla="*/ 0 w 91"/>
                <a:gd name="T3" fmla="*/ 0 h 4184"/>
                <a:gd name="T4" fmla="*/ 0 w 91"/>
                <a:gd name="T5" fmla="*/ 12 h 4184"/>
                <a:gd name="T6" fmla="*/ 0 w 91"/>
                <a:gd name="T7" fmla="*/ 12 h 4184"/>
                <a:gd name="T8" fmla="*/ 0 w 91"/>
                <a:gd name="T9" fmla="*/ 0 h 4184"/>
                <a:gd name="T10" fmla="*/ 0 w 91"/>
                <a:gd name="T11" fmla="*/ 0 h 4184"/>
                <a:gd name="T12" fmla="*/ 0 w 91"/>
                <a:gd name="T13" fmla="*/ 0 h 4184"/>
                <a:gd name="T14" fmla="*/ 0 w 91"/>
                <a:gd name="T15" fmla="*/ 0 h 4184"/>
                <a:gd name="T16" fmla="*/ 0 w 91"/>
                <a:gd name="T17" fmla="*/ 0 h 4184"/>
                <a:gd name="T18" fmla="*/ 0 w 91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4184"/>
                <a:gd name="T32" fmla="*/ 91 w 91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4184">
                  <a:moveTo>
                    <a:pt x="45" y="0"/>
                  </a:moveTo>
                  <a:lnTo>
                    <a:pt x="0" y="51"/>
                  </a:lnTo>
                  <a:lnTo>
                    <a:pt x="0" y="4184"/>
                  </a:lnTo>
                  <a:lnTo>
                    <a:pt x="91" y="4184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1" name="Rectangle 34"/>
            <p:cNvSpPr>
              <a:spLocks noChangeArrowheads="1"/>
            </p:cNvSpPr>
            <p:nvPr/>
          </p:nvSpPr>
          <p:spPr bwMode="auto">
            <a:xfrm>
              <a:off x="4271" y="3332"/>
              <a:ext cx="206" cy="394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2" name="Freeform 35"/>
            <p:cNvSpPr>
              <a:spLocks/>
            </p:cNvSpPr>
            <p:nvPr/>
          </p:nvSpPr>
          <p:spPr bwMode="auto">
            <a:xfrm>
              <a:off x="4264" y="3325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6 w 1279"/>
                <a:gd name="T5" fmla="*/ 0 h 102"/>
                <a:gd name="T6" fmla="*/ 6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92" y="51"/>
                  </a:moveTo>
                  <a:lnTo>
                    <a:pt x="47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7" y="0"/>
                  </a:lnTo>
                  <a:lnTo>
                    <a:pt x="0" y="51"/>
                  </a:lnTo>
                  <a:lnTo>
                    <a:pt x="47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2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3" name="Freeform 36"/>
            <p:cNvSpPr>
              <a:spLocks/>
            </p:cNvSpPr>
            <p:nvPr/>
          </p:nvSpPr>
          <p:spPr bwMode="auto">
            <a:xfrm>
              <a:off x="4264" y="3332"/>
              <a:ext cx="15" cy="401"/>
            </a:xfrm>
            <a:custGeom>
              <a:avLst/>
              <a:gdLst>
                <a:gd name="T0" fmla="*/ 0 w 92"/>
                <a:gd name="T1" fmla="*/ 8 h 2806"/>
                <a:gd name="T2" fmla="*/ 0 w 92"/>
                <a:gd name="T3" fmla="*/ 8 h 2806"/>
                <a:gd name="T4" fmla="*/ 0 w 92"/>
                <a:gd name="T5" fmla="*/ 0 h 2806"/>
                <a:gd name="T6" fmla="*/ 0 w 92"/>
                <a:gd name="T7" fmla="*/ 0 h 2806"/>
                <a:gd name="T8" fmla="*/ 0 w 92"/>
                <a:gd name="T9" fmla="*/ 8 h 2806"/>
                <a:gd name="T10" fmla="*/ 0 w 92"/>
                <a:gd name="T11" fmla="*/ 8 h 2806"/>
                <a:gd name="T12" fmla="*/ 0 w 92"/>
                <a:gd name="T13" fmla="*/ 8 h 2806"/>
                <a:gd name="T14" fmla="*/ 0 w 92"/>
                <a:gd name="T15" fmla="*/ 8 h 2806"/>
                <a:gd name="T16" fmla="*/ 0 w 92"/>
                <a:gd name="T17" fmla="*/ 8 h 2806"/>
                <a:gd name="T18" fmla="*/ 0 w 92"/>
                <a:gd name="T19" fmla="*/ 8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2806"/>
                <a:gd name="T32" fmla="*/ 92 w 92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2806">
                  <a:moveTo>
                    <a:pt x="47" y="2704"/>
                  </a:moveTo>
                  <a:lnTo>
                    <a:pt x="92" y="2755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2755"/>
                  </a:lnTo>
                  <a:lnTo>
                    <a:pt x="47" y="2806"/>
                  </a:lnTo>
                  <a:lnTo>
                    <a:pt x="0" y="2755"/>
                  </a:lnTo>
                  <a:lnTo>
                    <a:pt x="0" y="2806"/>
                  </a:lnTo>
                  <a:lnTo>
                    <a:pt x="47" y="2806"/>
                  </a:lnTo>
                  <a:lnTo>
                    <a:pt x="47" y="270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4" name="Freeform 37"/>
            <p:cNvSpPr>
              <a:spLocks/>
            </p:cNvSpPr>
            <p:nvPr/>
          </p:nvSpPr>
          <p:spPr bwMode="auto">
            <a:xfrm>
              <a:off x="4271" y="3718"/>
              <a:ext cx="213" cy="15"/>
            </a:xfrm>
            <a:custGeom>
              <a:avLst/>
              <a:gdLst>
                <a:gd name="T0" fmla="*/ 6 w 1277"/>
                <a:gd name="T1" fmla="*/ 0 h 102"/>
                <a:gd name="T2" fmla="*/ 6 w 1277"/>
                <a:gd name="T3" fmla="*/ 0 h 102"/>
                <a:gd name="T4" fmla="*/ 0 w 1277"/>
                <a:gd name="T5" fmla="*/ 0 h 102"/>
                <a:gd name="T6" fmla="*/ 0 w 1277"/>
                <a:gd name="T7" fmla="*/ 0 h 102"/>
                <a:gd name="T8" fmla="*/ 6 w 1277"/>
                <a:gd name="T9" fmla="*/ 0 h 102"/>
                <a:gd name="T10" fmla="*/ 6 w 1277"/>
                <a:gd name="T11" fmla="*/ 0 h 102"/>
                <a:gd name="T12" fmla="*/ 6 w 1277"/>
                <a:gd name="T13" fmla="*/ 0 h 102"/>
                <a:gd name="T14" fmla="*/ 6 w 1277"/>
                <a:gd name="T15" fmla="*/ 0 h 102"/>
                <a:gd name="T16" fmla="*/ 6 w 1277"/>
                <a:gd name="T17" fmla="*/ 0 h 102"/>
                <a:gd name="T18" fmla="*/ 6 w 1277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7"/>
                <a:gd name="T31" fmla="*/ 0 h 102"/>
                <a:gd name="T32" fmla="*/ 1277 w 1277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7" h="102">
                  <a:moveTo>
                    <a:pt x="1186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2" y="102"/>
                  </a:lnTo>
                  <a:lnTo>
                    <a:pt x="1277" y="51"/>
                  </a:lnTo>
                  <a:lnTo>
                    <a:pt x="1232" y="102"/>
                  </a:lnTo>
                  <a:lnTo>
                    <a:pt x="1277" y="102"/>
                  </a:lnTo>
                  <a:lnTo>
                    <a:pt x="1277" y="51"/>
                  </a:lnTo>
                  <a:lnTo>
                    <a:pt x="1186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5" name="Freeform 38"/>
            <p:cNvSpPr>
              <a:spLocks/>
            </p:cNvSpPr>
            <p:nvPr/>
          </p:nvSpPr>
          <p:spPr bwMode="auto">
            <a:xfrm>
              <a:off x="4469" y="3325"/>
              <a:ext cx="15" cy="401"/>
            </a:xfrm>
            <a:custGeom>
              <a:avLst/>
              <a:gdLst>
                <a:gd name="T0" fmla="*/ 0 w 91"/>
                <a:gd name="T1" fmla="*/ 0 h 2806"/>
                <a:gd name="T2" fmla="*/ 0 w 91"/>
                <a:gd name="T3" fmla="*/ 0 h 2806"/>
                <a:gd name="T4" fmla="*/ 0 w 91"/>
                <a:gd name="T5" fmla="*/ 8 h 2806"/>
                <a:gd name="T6" fmla="*/ 0 w 91"/>
                <a:gd name="T7" fmla="*/ 8 h 2806"/>
                <a:gd name="T8" fmla="*/ 0 w 91"/>
                <a:gd name="T9" fmla="*/ 0 h 2806"/>
                <a:gd name="T10" fmla="*/ 0 w 91"/>
                <a:gd name="T11" fmla="*/ 0 h 2806"/>
                <a:gd name="T12" fmla="*/ 0 w 91"/>
                <a:gd name="T13" fmla="*/ 0 h 2806"/>
                <a:gd name="T14" fmla="*/ 0 w 91"/>
                <a:gd name="T15" fmla="*/ 0 h 2806"/>
                <a:gd name="T16" fmla="*/ 0 w 91"/>
                <a:gd name="T17" fmla="*/ 0 h 2806"/>
                <a:gd name="T18" fmla="*/ 0 w 91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2806"/>
                <a:gd name="T32" fmla="*/ 91 w 91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2806">
                  <a:moveTo>
                    <a:pt x="46" y="102"/>
                  </a:moveTo>
                  <a:lnTo>
                    <a:pt x="0" y="51"/>
                  </a:lnTo>
                  <a:lnTo>
                    <a:pt x="0" y="2806"/>
                  </a:lnTo>
                  <a:lnTo>
                    <a:pt x="91" y="2806"/>
                  </a:lnTo>
                  <a:lnTo>
                    <a:pt x="91" y="51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91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6" name="Rectangle 39"/>
            <p:cNvSpPr>
              <a:spLocks noChangeArrowheads="1"/>
            </p:cNvSpPr>
            <p:nvPr/>
          </p:nvSpPr>
          <p:spPr bwMode="auto">
            <a:xfrm>
              <a:off x="4477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7" name="Freeform 40"/>
            <p:cNvSpPr>
              <a:spLocks/>
            </p:cNvSpPr>
            <p:nvPr/>
          </p:nvSpPr>
          <p:spPr bwMode="auto">
            <a:xfrm>
              <a:off x="4477" y="3587"/>
              <a:ext cx="213" cy="15"/>
            </a:xfrm>
            <a:custGeom>
              <a:avLst/>
              <a:gdLst>
                <a:gd name="T0" fmla="*/ 6 w 1278"/>
                <a:gd name="T1" fmla="*/ 0 h 101"/>
                <a:gd name="T2" fmla="*/ 6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6 w 1278"/>
                <a:gd name="T9" fmla="*/ 0 h 101"/>
                <a:gd name="T10" fmla="*/ 6 w 1278"/>
                <a:gd name="T11" fmla="*/ 0 h 101"/>
                <a:gd name="T12" fmla="*/ 6 w 1278"/>
                <a:gd name="T13" fmla="*/ 0 h 101"/>
                <a:gd name="T14" fmla="*/ 6 w 1278"/>
                <a:gd name="T15" fmla="*/ 0 h 101"/>
                <a:gd name="T16" fmla="*/ 6 w 1278"/>
                <a:gd name="T17" fmla="*/ 0 h 101"/>
                <a:gd name="T18" fmla="*/ 6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2" y="101"/>
                  </a:lnTo>
                  <a:lnTo>
                    <a:pt x="1187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2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8" name="Freeform 41"/>
            <p:cNvSpPr>
              <a:spLocks/>
            </p:cNvSpPr>
            <p:nvPr/>
          </p:nvSpPr>
          <p:spPr bwMode="auto">
            <a:xfrm>
              <a:off x="4674" y="3595"/>
              <a:ext cx="16" cy="138"/>
            </a:xfrm>
            <a:custGeom>
              <a:avLst/>
              <a:gdLst>
                <a:gd name="T0" fmla="*/ 0 w 91"/>
                <a:gd name="T1" fmla="*/ 3 h 969"/>
                <a:gd name="T2" fmla="*/ 1 w 91"/>
                <a:gd name="T3" fmla="*/ 3 h 969"/>
                <a:gd name="T4" fmla="*/ 1 w 91"/>
                <a:gd name="T5" fmla="*/ 0 h 969"/>
                <a:gd name="T6" fmla="*/ 0 w 91"/>
                <a:gd name="T7" fmla="*/ 0 h 969"/>
                <a:gd name="T8" fmla="*/ 0 w 91"/>
                <a:gd name="T9" fmla="*/ 3 h 969"/>
                <a:gd name="T10" fmla="*/ 0 w 91"/>
                <a:gd name="T11" fmla="*/ 3 h 969"/>
                <a:gd name="T12" fmla="*/ 0 w 91"/>
                <a:gd name="T13" fmla="*/ 3 h 969"/>
                <a:gd name="T14" fmla="*/ 1 w 91"/>
                <a:gd name="T15" fmla="*/ 3 h 969"/>
                <a:gd name="T16" fmla="*/ 1 w 91"/>
                <a:gd name="T17" fmla="*/ 3 h 969"/>
                <a:gd name="T18" fmla="*/ 0 w 91"/>
                <a:gd name="T19" fmla="*/ 3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5" y="969"/>
                  </a:moveTo>
                  <a:lnTo>
                    <a:pt x="91" y="91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5" y="867"/>
                  </a:lnTo>
                  <a:lnTo>
                    <a:pt x="45" y="969"/>
                  </a:lnTo>
                  <a:lnTo>
                    <a:pt x="91" y="969"/>
                  </a:lnTo>
                  <a:lnTo>
                    <a:pt x="91" y="918"/>
                  </a:lnTo>
                  <a:lnTo>
                    <a:pt x="45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9" name="Freeform 42"/>
            <p:cNvSpPr>
              <a:spLocks/>
            </p:cNvSpPr>
            <p:nvPr/>
          </p:nvSpPr>
          <p:spPr bwMode="auto">
            <a:xfrm>
              <a:off x="4469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6 w 1278"/>
                <a:gd name="T5" fmla="*/ 0 h 102"/>
                <a:gd name="T6" fmla="*/ 6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6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0" name="Freeform 43"/>
            <p:cNvSpPr>
              <a:spLocks/>
            </p:cNvSpPr>
            <p:nvPr/>
          </p:nvSpPr>
          <p:spPr bwMode="auto">
            <a:xfrm>
              <a:off x="4469" y="3587"/>
              <a:ext cx="15" cy="139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3 h 969"/>
                <a:gd name="T6" fmla="*/ 0 w 91"/>
                <a:gd name="T7" fmla="*/ 3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1" y="969"/>
                  </a:lnTo>
                  <a:lnTo>
                    <a:pt x="91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1" name="Rectangle 44"/>
            <p:cNvSpPr>
              <a:spLocks noChangeArrowheads="1"/>
            </p:cNvSpPr>
            <p:nvPr/>
          </p:nvSpPr>
          <p:spPr bwMode="auto">
            <a:xfrm>
              <a:off x="4682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2" name="Freeform 45"/>
            <p:cNvSpPr>
              <a:spLocks/>
            </p:cNvSpPr>
            <p:nvPr/>
          </p:nvSpPr>
          <p:spPr bwMode="auto">
            <a:xfrm>
              <a:off x="4682" y="3522"/>
              <a:ext cx="213" cy="14"/>
            </a:xfrm>
            <a:custGeom>
              <a:avLst/>
              <a:gdLst>
                <a:gd name="T0" fmla="*/ 6 w 1279"/>
                <a:gd name="T1" fmla="*/ 0 h 102"/>
                <a:gd name="T2" fmla="*/ 6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6 w 1279"/>
                <a:gd name="T9" fmla="*/ 0 h 102"/>
                <a:gd name="T10" fmla="*/ 5 w 1279"/>
                <a:gd name="T11" fmla="*/ 0 h 102"/>
                <a:gd name="T12" fmla="*/ 6 w 1279"/>
                <a:gd name="T13" fmla="*/ 0 h 102"/>
                <a:gd name="T14" fmla="*/ 6 w 1279"/>
                <a:gd name="T15" fmla="*/ 0 h 102"/>
                <a:gd name="T16" fmla="*/ 6 w 1279"/>
                <a:gd name="T17" fmla="*/ 0 h 102"/>
                <a:gd name="T18" fmla="*/ 6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3" name="Freeform 46"/>
            <p:cNvSpPr>
              <a:spLocks/>
            </p:cNvSpPr>
            <p:nvPr/>
          </p:nvSpPr>
          <p:spPr bwMode="auto">
            <a:xfrm>
              <a:off x="4880" y="3529"/>
              <a:ext cx="15" cy="204"/>
            </a:xfrm>
            <a:custGeom>
              <a:avLst/>
              <a:gdLst>
                <a:gd name="T0" fmla="*/ 0 w 91"/>
                <a:gd name="T1" fmla="*/ 4 h 1429"/>
                <a:gd name="T2" fmla="*/ 0 w 91"/>
                <a:gd name="T3" fmla="*/ 4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4 h 1429"/>
                <a:gd name="T10" fmla="*/ 0 w 91"/>
                <a:gd name="T11" fmla="*/ 4 h 1429"/>
                <a:gd name="T12" fmla="*/ 0 w 91"/>
                <a:gd name="T13" fmla="*/ 4 h 1429"/>
                <a:gd name="T14" fmla="*/ 0 w 91"/>
                <a:gd name="T15" fmla="*/ 4 h 1429"/>
                <a:gd name="T16" fmla="*/ 0 w 91"/>
                <a:gd name="T17" fmla="*/ 4 h 1429"/>
                <a:gd name="T18" fmla="*/ 0 w 91"/>
                <a:gd name="T19" fmla="*/ 4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4" name="Freeform 47"/>
            <p:cNvSpPr>
              <a:spLocks/>
            </p:cNvSpPr>
            <p:nvPr/>
          </p:nvSpPr>
          <p:spPr bwMode="auto">
            <a:xfrm>
              <a:off x="4674" y="3718"/>
              <a:ext cx="214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6 w 1278"/>
                <a:gd name="T5" fmla="*/ 0 h 102"/>
                <a:gd name="T6" fmla="*/ 6 w 1278"/>
                <a:gd name="T7" fmla="*/ 0 h 102"/>
                <a:gd name="T8" fmla="*/ 0 w 1278"/>
                <a:gd name="T9" fmla="*/ 0 h 102"/>
                <a:gd name="T10" fmla="*/ 1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5" name="Freeform 48"/>
            <p:cNvSpPr>
              <a:spLocks/>
            </p:cNvSpPr>
            <p:nvPr/>
          </p:nvSpPr>
          <p:spPr bwMode="auto">
            <a:xfrm>
              <a:off x="4674" y="3522"/>
              <a:ext cx="16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4 h 1429"/>
                <a:gd name="T6" fmla="*/ 1 w 91"/>
                <a:gd name="T7" fmla="*/ 4 h 1429"/>
                <a:gd name="T8" fmla="*/ 1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6" name="Rectangle 49"/>
            <p:cNvSpPr>
              <a:spLocks noChangeArrowheads="1"/>
            </p:cNvSpPr>
            <p:nvPr/>
          </p:nvSpPr>
          <p:spPr bwMode="auto">
            <a:xfrm>
              <a:off x="4888" y="3660"/>
              <a:ext cx="205" cy="66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7" name="Freeform 50"/>
            <p:cNvSpPr>
              <a:spLocks/>
            </p:cNvSpPr>
            <p:nvPr/>
          </p:nvSpPr>
          <p:spPr bwMode="auto">
            <a:xfrm>
              <a:off x="4880" y="3653"/>
              <a:ext cx="213" cy="14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6 w 1278"/>
                <a:gd name="T5" fmla="*/ 0 h 102"/>
                <a:gd name="T6" fmla="*/ 6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91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0" y="51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1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8" name="Freeform 51"/>
            <p:cNvSpPr>
              <a:spLocks/>
            </p:cNvSpPr>
            <p:nvPr/>
          </p:nvSpPr>
          <p:spPr bwMode="auto">
            <a:xfrm>
              <a:off x="4880" y="3660"/>
              <a:ext cx="15" cy="73"/>
            </a:xfrm>
            <a:custGeom>
              <a:avLst/>
              <a:gdLst>
                <a:gd name="T0" fmla="*/ 0 w 91"/>
                <a:gd name="T1" fmla="*/ 1 h 510"/>
                <a:gd name="T2" fmla="*/ 0 w 91"/>
                <a:gd name="T3" fmla="*/ 1 h 510"/>
                <a:gd name="T4" fmla="*/ 0 w 91"/>
                <a:gd name="T5" fmla="*/ 0 h 510"/>
                <a:gd name="T6" fmla="*/ 0 w 91"/>
                <a:gd name="T7" fmla="*/ 0 h 510"/>
                <a:gd name="T8" fmla="*/ 0 w 91"/>
                <a:gd name="T9" fmla="*/ 1 h 510"/>
                <a:gd name="T10" fmla="*/ 0 w 91"/>
                <a:gd name="T11" fmla="*/ 1 h 510"/>
                <a:gd name="T12" fmla="*/ 0 w 91"/>
                <a:gd name="T13" fmla="*/ 1 h 510"/>
                <a:gd name="T14" fmla="*/ 0 w 91"/>
                <a:gd name="T15" fmla="*/ 1 h 510"/>
                <a:gd name="T16" fmla="*/ 0 w 91"/>
                <a:gd name="T17" fmla="*/ 1 h 510"/>
                <a:gd name="T18" fmla="*/ 0 w 91"/>
                <a:gd name="T19" fmla="*/ 1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10"/>
                <a:gd name="T32" fmla="*/ 91 w 91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10">
                  <a:moveTo>
                    <a:pt x="45" y="408"/>
                  </a:moveTo>
                  <a:lnTo>
                    <a:pt x="91" y="459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459"/>
                  </a:lnTo>
                  <a:lnTo>
                    <a:pt x="45" y="510"/>
                  </a:lnTo>
                  <a:lnTo>
                    <a:pt x="0" y="459"/>
                  </a:lnTo>
                  <a:lnTo>
                    <a:pt x="0" y="510"/>
                  </a:lnTo>
                  <a:lnTo>
                    <a:pt x="45" y="510"/>
                  </a:lnTo>
                  <a:lnTo>
                    <a:pt x="45" y="408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9" name="Freeform 52"/>
            <p:cNvSpPr>
              <a:spLocks/>
            </p:cNvSpPr>
            <p:nvPr/>
          </p:nvSpPr>
          <p:spPr bwMode="auto">
            <a:xfrm>
              <a:off x="4888" y="3718"/>
              <a:ext cx="213" cy="15"/>
            </a:xfrm>
            <a:custGeom>
              <a:avLst/>
              <a:gdLst>
                <a:gd name="T0" fmla="*/ 5 w 1279"/>
                <a:gd name="T1" fmla="*/ 0 h 102"/>
                <a:gd name="T2" fmla="*/ 6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6 w 1279"/>
                <a:gd name="T9" fmla="*/ 0 h 102"/>
                <a:gd name="T10" fmla="*/ 6 w 1279"/>
                <a:gd name="T11" fmla="*/ 0 h 102"/>
                <a:gd name="T12" fmla="*/ 6 w 1279"/>
                <a:gd name="T13" fmla="*/ 0 h 102"/>
                <a:gd name="T14" fmla="*/ 6 w 1279"/>
                <a:gd name="T15" fmla="*/ 0 h 102"/>
                <a:gd name="T16" fmla="*/ 6 w 1279"/>
                <a:gd name="T17" fmla="*/ 0 h 102"/>
                <a:gd name="T18" fmla="*/ 5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187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279" y="51"/>
                  </a:lnTo>
                  <a:lnTo>
                    <a:pt x="1233" y="102"/>
                  </a:lnTo>
                  <a:lnTo>
                    <a:pt x="1279" y="102"/>
                  </a:lnTo>
                  <a:lnTo>
                    <a:pt x="1279" y="51"/>
                  </a:lnTo>
                  <a:lnTo>
                    <a:pt x="1187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0" name="Freeform 53"/>
            <p:cNvSpPr>
              <a:spLocks/>
            </p:cNvSpPr>
            <p:nvPr/>
          </p:nvSpPr>
          <p:spPr bwMode="auto">
            <a:xfrm>
              <a:off x="5085" y="3653"/>
              <a:ext cx="16" cy="73"/>
            </a:xfrm>
            <a:custGeom>
              <a:avLst/>
              <a:gdLst>
                <a:gd name="T0" fmla="*/ 0 w 92"/>
                <a:gd name="T1" fmla="*/ 0 h 510"/>
                <a:gd name="T2" fmla="*/ 0 w 92"/>
                <a:gd name="T3" fmla="*/ 0 h 510"/>
                <a:gd name="T4" fmla="*/ 0 w 92"/>
                <a:gd name="T5" fmla="*/ 1 h 510"/>
                <a:gd name="T6" fmla="*/ 1 w 92"/>
                <a:gd name="T7" fmla="*/ 1 h 510"/>
                <a:gd name="T8" fmla="*/ 1 w 92"/>
                <a:gd name="T9" fmla="*/ 0 h 510"/>
                <a:gd name="T10" fmla="*/ 0 w 92"/>
                <a:gd name="T11" fmla="*/ 0 h 510"/>
                <a:gd name="T12" fmla="*/ 1 w 92"/>
                <a:gd name="T13" fmla="*/ 0 h 510"/>
                <a:gd name="T14" fmla="*/ 1 w 92"/>
                <a:gd name="T15" fmla="*/ 0 h 510"/>
                <a:gd name="T16" fmla="*/ 0 w 92"/>
                <a:gd name="T17" fmla="*/ 0 h 510"/>
                <a:gd name="T18" fmla="*/ 0 w 92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10"/>
                <a:gd name="T32" fmla="*/ 92 w 92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10">
                  <a:moveTo>
                    <a:pt x="46" y="102"/>
                  </a:moveTo>
                  <a:lnTo>
                    <a:pt x="0" y="51"/>
                  </a:lnTo>
                  <a:lnTo>
                    <a:pt x="0" y="510"/>
                  </a:lnTo>
                  <a:lnTo>
                    <a:pt x="92" y="510"/>
                  </a:lnTo>
                  <a:lnTo>
                    <a:pt x="92" y="51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92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1" name="Rectangle 54"/>
            <p:cNvSpPr>
              <a:spLocks noChangeArrowheads="1"/>
            </p:cNvSpPr>
            <p:nvPr/>
          </p:nvSpPr>
          <p:spPr bwMode="auto">
            <a:xfrm>
              <a:off x="5093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2" name="Freeform 55"/>
            <p:cNvSpPr>
              <a:spLocks/>
            </p:cNvSpPr>
            <p:nvPr/>
          </p:nvSpPr>
          <p:spPr bwMode="auto">
            <a:xfrm>
              <a:off x="5093" y="3587"/>
              <a:ext cx="213" cy="15"/>
            </a:xfrm>
            <a:custGeom>
              <a:avLst/>
              <a:gdLst>
                <a:gd name="T0" fmla="*/ 6 w 1278"/>
                <a:gd name="T1" fmla="*/ 0 h 101"/>
                <a:gd name="T2" fmla="*/ 6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6 w 1278"/>
                <a:gd name="T9" fmla="*/ 0 h 101"/>
                <a:gd name="T10" fmla="*/ 6 w 1278"/>
                <a:gd name="T11" fmla="*/ 0 h 101"/>
                <a:gd name="T12" fmla="*/ 6 w 1278"/>
                <a:gd name="T13" fmla="*/ 0 h 101"/>
                <a:gd name="T14" fmla="*/ 6 w 1278"/>
                <a:gd name="T15" fmla="*/ 0 h 101"/>
                <a:gd name="T16" fmla="*/ 6 w 1278"/>
                <a:gd name="T17" fmla="*/ 0 h 101"/>
                <a:gd name="T18" fmla="*/ 6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3" y="101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3" name="Freeform 56"/>
            <p:cNvSpPr>
              <a:spLocks/>
            </p:cNvSpPr>
            <p:nvPr/>
          </p:nvSpPr>
          <p:spPr bwMode="auto">
            <a:xfrm>
              <a:off x="5291" y="3595"/>
              <a:ext cx="15" cy="138"/>
            </a:xfrm>
            <a:custGeom>
              <a:avLst/>
              <a:gdLst>
                <a:gd name="T0" fmla="*/ 0 w 92"/>
                <a:gd name="T1" fmla="*/ 3 h 969"/>
                <a:gd name="T2" fmla="*/ 0 w 92"/>
                <a:gd name="T3" fmla="*/ 3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3 h 969"/>
                <a:gd name="T10" fmla="*/ 0 w 92"/>
                <a:gd name="T11" fmla="*/ 3 h 969"/>
                <a:gd name="T12" fmla="*/ 0 w 92"/>
                <a:gd name="T13" fmla="*/ 3 h 969"/>
                <a:gd name="T14" fmla="*/ 0 w 92"/>
                <a:gd name="T15" fmla="*/ 3 h 969"/>
                <a:gd name="T16" fmla="*/ 0 w 92"/>
                <a:gd name="T17" fmla="*/ 3 h 969"/>
                <a:gd name="T18" fmla="*/ 0 w 92"/>
                <a:gd name="T19" fmla="*/ 3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7" y="969"/>
                  </a:moveTo>
                  <a:lnTo>
                    <a:pt x="92" y="918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7" y="867"/>
                  </a:lnTo>
                  <a:lnTo>
                    <a:pt x="47" y="969"/>
                  </a:lnTo>
                  <a:lnTo>
                    <a:pt x="92" y="969"/>
                  </a:lnTo>
                  <a:lnTo>
                    <a:pt x="92" y="918"/>
                  </a:lnTo>
                  <a:lnTo>
                    <a:pt x="47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4" name="Freeform 57"/>
            <p:cNvSpPr>
              <a:spLocks/>
            </p:cNvSpPr>
            <p:nvPr/>
          </p:nvSpPr>
          <p:spPr bwMode="auto">
            <a:xfrm>
              <a:off x="5085" y="3718"/>
              <a:ext cx="213" cy="1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6 w 1279"/>
                <a:gd name="T5" fmla="*/ 0 h 102"/>
                <a:gd name="T6" fmla="*/ 6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0" y="51"/>
                  </a:moveTo>
                  <a:lnTo>
                    <a:pt x="46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5" name="Freeform 58"/>
            <p:cNvSpPr>
              <a:spLocks/>
            </p:cNvSpPr>
            <p:nvPr/>
          </p:nvSpPr>
          <p:spPr bwMode="auto">
            <a:xfrm>
              <a:off x="5085" y="3587"/>
              <a:ext cx="16" cy="139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3 h 969"/>
                <a:gd name="T6" fmla="*/ 1 w 92"/>
                <a:gd name="T7" fmla="*/ 3 h 969"/>
                <a:gd name="T8" fmla="*/ 1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2" y="969"/>
                  </a:lnTo>
                  <a:lnTo>
                    <a:pt x="92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6" name="Rectangle 59"/>
            <p:cNvSpPr>
              <a:spLocks noChangeArrowheads="1"/>
            </p:cNvSpPr>
            <p:nvPr/>
          </p:nvSpPr>
          <p:spPr bwMode="auto">
            <a:xfrm>
              <a:off x="3787" y="3785"/>
              <a:ext cx="9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0</a:t>
              </a:r>
              <a:endParaRPr lang="en-US">
                <a:latin typeface="Tahoma" pitchFamily="34" charset="0"/>
              </a:endParaRPr>
            </a:p>
          </p:txBody>
        </p:sp>
        <p:sp>
          <p:nvSpPr>
            <p:cNvPr id="53317" name="Rectangle 60"/>
            <p:cNvSpPr>
              <a:spLocks noChangeArrowheads="1"/>
            </p:cNvSpPr>
            <p:nvPr/>
          </p:nvSpPr>
          <p:spPr bwMode="auto">
            <a:xfrm>
              <a:off x="5230" y="3764"/>
              <a:ext cx="9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2</a:t>
              </a:r>
              <a:endParaRPr lang="en-US">
                <a:latin typeface="Tahoma" pitchFamily="34" charset="0"/>
              </a:endParaRPr>
            </a:p>
          </p:txBody>
        </p:sp>
        <p:sp>
          <p:nvSpPr>
            <p:cNvPr id="53318" name="Rectangle 61"/>
            <p:cNvSpPr>
              <a:spLocks noChangeArrowheads="1"/>
            </p:cNvSpPr>
            <p:nvPr/>
          </p:nvSpPr>
          <p:spPr bwMode="auto">
            <a:xfrm>
              <a:off x="5333" y="3746"/>
              <a:ext cx="9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>
                <a:latin typeface="Tahoma" pitchFamily="34" charset="0"/>
              </a:endParaRPr>
            </a:p>
          </p:txBody>
        </p:sp>
      </p:grpSp>
      <p:sp>
        <p:nvSpPr>
          <p:cNvPr id="3546174" name="Freeform 62"/>
          <p:cNvSpPr>
            <a:spLocks/>
          </p:cNvSpPr>
          <p:nvPr/>
        </p:nvSpPr>
        <p:spPr bwMode="auto">
          <a:xfrm>
            <a:off x="6608763" y="5991225"/>
            <a:ext cx="125412" cy="109538"/>
          </a:xfrm>
          <a:custGeom>
            <a:avLst/>
            <a:gdLst>
              <a:gd name="T0" fmla="*/ 2147483647 w 477"/>
              <a:gd name="T1" fmla="*/ 2147483647 h 485"/>
              <a:gd name="T2" fmla="*/ 2147483647 w 477"/>
              <a:gd name="T3" fmla="*/ 0 h 485"/>
              <a:gd name="T4" fmla="*/ 0 w 477"/>
              <a:gd name="T5" fmla="*/ 2147483647 h 485"/>
              <a:gd name="T6" fmla="*/ 2147483647 w 477"/>
              <a:gd name="T7" fmla="*/ 2147483647 h 485"/>
              <a:gd name="T8" fmla="*/ 2147483647 w 477"/>
              <a:gd name="T9" fmla="*/ 0 h 485"/>
              <a:gd name="T10" fmla="*/ 2147483647 w 477"/>
              <a:gd name="T11" fmla="*/ 2147483647 h 4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7"/>
              <a:gd name="T19" fmla="*/ 0 h 485"/>
              <a:gd name="T20" fmla="*/ 477 w 477"/>
              <a:gd name="T21" fmla="*/ 485 h 48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7" h="485">
                <a:moveTo>
                  <a:pt x="477" y="485"/>
                </a:moveTo>
                <a:lnTo>
                  <a:pt x="239" y="0"/>
                </a:lnTo>
                <a:lnTo>
                  <a:pt x="0" y="485"/>
                </a:lnTo>
                <a:lnTo>
                  <a:pt x="477" y="485"/>
                </a:lnTo>
                <a:lnTo>
                  <a:pt x="239" y="0"/>
                </a:lnTo>
                <a:lnTo>
                  <a:pt x="477" y="48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de-CH"/>
          </a:p>
        </p:txBody>
      </p:sp>
      <p:sp>
        <p:nvSpPr>
          <p:cNvPr id="3546175" name="Freeform 63"/>
          <p:cNvSpPr>
            <a:spLocks/>
          </p:cNvSpPr>
          <p:nvPr/>
        </p:nvSpPr>
        <p:spPr bwMode="auto">
          <a:xfrm>
            <a:off x="6659563" y="6091238"/>
            <a:ext cx="23812" cy="176212"/>
          </a:xfrm>
          <a:custGeom>
            <a:avLst/>
            <a:gdLst>
              <a:gd name="T0" fmla="*/ 814944465 w 92"/>
              <a:gd name="T1" fmla="*/ 2147483647 h 775"/>
              <a:gd name="T2" fmla="*/ 1595187610 w 92"/>
              <a:gd name="T3" fmla="*/ 2147483647 h 775"/>
              <a:gd name="T4" fmla="*/ 1595187610 w 92"/>
              <a:gd name="T5" fmla="*/ 0 h 775"/>
              <a:gd name="T6" fmla="*/ 0 w 92"/>
              <a:gd name="T7" fmla="*/ 0 h 775"/>
              <a:gd name="T8" fmla="*/ 0 w 92"/>
              <a:gd name="T9" fmla="*/ 2147483647 h 775"/>
              <a:gd name="T10" fmla="*/ 814944465 w 92"/>
              <a:gd name="T11" fmla="*/ 2147483647 h 7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2"/>
              <a:gd name="T19" fmla="*/ 0 h 775"/>
              <a:gd name="T20" fmla="*/ 92 w 92"/>
              <a:gd name="T21" fmla="*/ 775 h 7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2" h="775">
                <a:moveTo>
                  <a:pt x="47" y="775"/>
                </a:moveTo>
                <a:lnTo>
                  <a:pt x="92" y="775"/>
                </a:lnTo>
                <a:lnTo>
                  <a:pt x="92" y="0"/>
                </a:lnTo>
                <a:lnTo>
                  <a:pt x="0" y="0"/>
                </a:lnTo>
                <a:lnTo>
                  <a:pt x="0" y="775"/>
                </a:lnTo>
                <a:lnTo>
                  <a:pt x="47" y="77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de-CH"/>
          </a:p>
        </p:txBody>
      </p:sp>
      <p:grpSp>
        <p:nvGrpSpPr>
          <p:cNvPr id="4" name="Group 64"/>
          <p:cNvGrpSpPr>
            <a:grpSpLocks/>
          </p:cNvGrpSpPr>
          <p:nvPr/>
        </p:nvGrpSpPr>
        <p:grpSpPr bwMode="auto">
          <a:xfrm rot="-3389670">
            <a:off x="3437731" y="3626645"/>
            <a:ext cx="2625725" cy="4246562"/>
            <a:chOff x="3948" y="1525"/>
            <a:chExt cx="1654" cy="2585"/>
          </a:xfrm>
        </p:grpSpPr>
        <p:sp>
          <p:nvSpPr>
            <p:cNvPr id="53263" name="AutoShape 65"/>
            <p:cNvSpPr>
              <a:spLocks noChangeAspect="1" noChangeArrowheads="1" noTextEdit="1"/>
            </p:cNvSpPr>
            <p:nvPr/>
          </p:nvSpPr>
          <p:spPr bwMode="auto">
            <a:xfrm>
              <a:off x="3948" y="1525"/>
              <a:ext cx="1654" cy="25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4" name="Freeform 66"/>
            <p:cNvSpPr>
              <a:spLocks/>
            </p:cNvSpPr>
            <p:nvPr/>
          </p:nvSpPr>
          <p:spPr bwMode="auto">
            <a:xfrm>
              <a:off x="4035" y="1532"/>
              <a:ext cx="1438" cy="1378"/>
            </a:xfrm>
            <a:custGeom>
              <a:avLst/>
              <a:gdLst>
                <a:gd name="T0" fmla="*/ 22 w 8629"/>
                <a:gd name="T1" fmla="*/ 0 h 9641"/>
                <a:gd name="T2" fmla="*/ 25 w 8629"/>
                <a:gd name="T3" fmla="*/ 0 h 9641"/>
                <a:gd name="T4" fmla="*/ 28 w 8629"/>
                <a:gd name="T5" fmla="*/ 1 h 9641"/>
                <a:gd name="T6" fmla="*/ 30 w 8629"/>
                <a:gd name="T7" fmla="*/ 2 h 9641"/>
                <a:gd name="T8" fmla="*/ 33 w 8629"/>
                <a:gd name="T9" fmla="*/ 3 h 9641"/>
                <a:gd name="T10" fmla="*/ 35 w 8629"/>
                <a:gd name="T11" fmla="*/ 5 h 9641"/>
                <a:gd name="T12" fmla="*/ 36 w 8629"/>
                <a:gd name="T13" fmla="*/ 6 h 9641"/>
                <a:gd name="T14" fmla="*/ 38 w 8629"/>
                <a:gd name="T15" fmla="*/ 8 h 9641"/>
                <a:gd name="T16" fmla="*/ 39 w 8629"/>
                <a:gd name="T17" fmla="*/ 10 h 9641"/>
                <a:gd name="T18" fmla="*/ 40 w 8629"/>
                <a:gd name="T19" fmla="*/ 12 h 9641"/>
                <a:gd name="T20" fmla="*/ 40 w 8629"/>
                <a:gd name="T21" fmla="*/ 14 h 9641"/>
                <a:gd name="T22" fmla="*/ 40 w 8629"/>
                <a:gd name="T23" fmla="*/ 16 h 9641"/>
                <a:gd name="T24" fmla="*/ 39 w 8629"/>
                <a:gd name="T25" fmla="*/ 18 h 9641"/>
                <a:gd name="T26" fmla="*/ 38 w 8629"/>
                <a:gd name="T27" fmla="*/ 20 h 9641"/>
                <a:gd name="T28" fmla="*/ 36 w 8629"/>
                <a:gd name="T29" fmla="*/ 22 h 9641"/>
                <a:gd name="T30" fmla="*/ 35 w 8629"/>
                <a:gd name="T31" fmla="*/ 24 h 9641"/>
                <a:gd name="T32" fmla="*/ 33 w 8629"/>
                <a:gd name="T33" fmla="*/ 25 h 9641"/>
                <a:gd name="T34" fmla="*/ 30 w 8629"/>
                <a:gd name="T35" fmla="*/ 26 h 9641"/>
                <a:gd name="T36" fmla="*/ 28 w 8629"/>
                <a:gd name="T37" fmla="*/ 27 h 9641"/>
                <a:gd name="T38" fmla="*/ 25 w 8629"/>
                <a:gd name="T39" fmla="*/ 28 h 9641"/>
                <a:gd name="T40" fmla="*/ 22 w 8629"/>
                <a:gd name="T41" fmla="*/ 28 h 9641"/>
                <a:gd name="T42" fmla="*/ 19 w 8629"/>
                <a:gd name="T43" fmla="*/ 28 h 9641"/>
                <a:gd name="T44" fmla="*/ 16 w 8629"/>
                <a:gd name="T45" fmla="*/ 28 h 9641"/>
                <a:gd name="T46" fmla="*/ 13 w 8629"/>
                <a:gd name="T47" fmla="*/ 27 h 9641"/>
                <a:gd name="T48" fmla="*/ 10 w 8629"/>
                <a:gd name="T49" fmla="*/ 26 h 9641"/>
                <a:gd name="T50" fmla="*/ 8 w 8629"/>
                <a:gd name="T51" fmla="*/ 25 h 9641"/>
                <a:gd name="T52" fmla="*/ 6 w 8629"/>
                <a:gd name="T53" fmla="*/ 24 h 9641"/>
                <a:gd name="T54" fmla="*/ 4 w 8629"/>
                <a:gd name="T55" fmla="*/ 22 h 9641"/>
                <a:gd name="T56" fmla="*/ 2 w 8629"/>
                <a:gd name="T57" fmla="*/ 21 h 9641"/>
                <a:gd name="T58" fmla="*/ 1 w 8629"/>
                <a:gd name="T59" fmla="*/ 19 h 9641"/>
                <a:gd name="T60" fmla="*/ 0 w 8629"/>
                <a:gd name="T61" fmla="*/ 17 h 9641"/>
                <a:gd name="T62" fmla="*/ 0 w 8629"/>
                <a:gd name="T63" fmla="*/ 15 h 9641"/>
                <a:gd name="T64" fmla="*/ 0 w 8629"/>
                <a:gd name="T65" fmla="*/ 13 h 9641"/>
                <a:gd name="T66" fmla="*/ 1 w 8629"/>
                <a:gd name="T67" fmla="*/ 11 h 9641"/>
                <a:gd name="T68" fmla="*/ 1 w 8629"/>
                <a:gd name="T69" fmla="*/ 9 h 9641"/>
                <a:gd name="T70" fmla="*/ 3 w 8629"/>
                <a:gd name="T71" fmla="*/ 7 h 9641"/>
                <a:gd name="T72" fmla="*/ 4 w 8629"/>
                <a:gd name="T73" fmla="*/ 5 h 9641"/>
                <a:gd name="T74" fmla="*/ 6 w 8629"/>
                <a:gd name="T75" fmla="*/ 4 h 9641"/>
                <a:gd name="T76" fmla="*/ 9 w 8629"/>
                <a:gd name="T77" fmla="*/ 2 h 9641"/>
                <a:gd name="T78" fmla="*/ 11 w 8629"/>
                <a:gd name="T79" fmla="*/ 1 h 9641"/>
                <a:gd name="T80" fmla="*/ 14 w 8629"/>
                <a:gd name="T81" fmla="*/ 1 h 9641"/>
                <a:gd name="T82" fmla="*/ 17 w 8629"/>
                <a:gd name="T83" fmla="*/ 0 h 9641"/>
                <a:gd name="T84" fmla="*/ 2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65" name="Freeform 67"/>
            <p:cNvSpPr>
              <a:spLocks/>
            </p:cNvSpPr>
            <p:nvPr/>
          </p:nvSpPr>
          <p:spPr bwMode="auto">
            <a:xfrm>
              <a:off x="4754" y="1525"/>
              <a:ext cx="727" cy="696"/>
            </a:xfrm>
            <a:custGeom>
              <a:avLst/>
              <a:gdLst>
                <a:gd name="T0" fmla="*/ 20 w 4360"/>
                <a:gd name="T1" fmla="*/ 14 h 4871"/>
                <a:gd name="T2" fmla="*/ 20 w 4360"/>
                <a:gd name="T3" fmla="*/ 13 h 4871"/>
                <a:gd name="T4" fmla="*/ 20 w 4360"/>
                <a:gd name="T5" fmla="*/ 12 h 4871"/>
                <a:gd name="T6" fmla="*/ 20 w 4360"/>
                <a:gd name="T7" fmla="*/ 11 h 4871"/>
                <a:gd name="T8" fmla="*/ 19 w 4360"/>
                <a:gd name="T9" fmla="*/ 10 h 4871"/>
                <a:gd name="T10" fmla="*/ 19 w 4360"/>
                <a:gd name="T11" fmla="*/ 9 h 4871"/>
                <a:gd name="T12" fmla="*/ 19 w 4360"/>
                <a:gd name="T13" fmla="*/ 9 h 4871"/>
                <a:gd name="T14" fmla="*/ 18 w 4360"/>
                <a:gd name="T15" fmla="*/ 8 h 4871"/>
                <a:gd name="T16" fmla="*/ 17 w 4360"/>
                <a:gd name="T17" fmla="*/ 7 h 4871"/>
                <a:gd name="T18" fmla="*/ 17 w 4360"/>
                <a:gd name="T19" fmla="*/ 6 h 4871"/>
                <a:gd name="T20" fmla="*/ 16 w 4360"/>
                <a:gd name="T21" fmla="*/ 6 h 4871"/>
                <a:gd name="T22" fmla="*/ 15 w 4360"/>
                <a:gd name="T23" fmla="*/ 5 h 4871"/>
                <a:gd name="T24" fmla="*/ 15 w 4360"/>
                <a:gd name="T25" fmla="*/ 4 h 4871"/>
                <a:gd name="T26" fmla="*/ 14 w 4360"/>
                <a:gd name="T27" fmla="*/ 4 h 4871"/>
                <a:gd name="T28" fmla="*/ 13 w 4360"/>
                <a:gd name="T29" fmla="*/ 3 h 4871"/>
                <a:gd name="T30" fmla="*/ 12 w 4360"/>
                <a:gd name="T31" fmla="*/ 3 h 4871"/>
                <a:gd name="T32" fmla="*/ 11 w 4360"/>
                <a:gd name="T33" fmla="*/ 2 h 4871"/>
                <a:gd name="T34" fmla="*/ 10 w 4360"/>
                <a:gd name="T35" fmla="*/ 2 h 4871"/>
                <a:gd name="T36" fmla="*/ 9 w 4360"/>
                <a:gd name="T37" fmla="*/ 1 h 4871"/>
                <a:gd name="T38" fmla="*/ 7 w 4360"/>
                <a:gd name="T39" fmla="*/ 1 h 4871"/>
                <a:gd name="T40" fmla="*/ 6 w 4360"/>
                <a:gd name="T41" fmla="*/ 1 h 4871"/>
                <a:gd name="T42" fmla="*/ 5 w 4360"/>
                <a:gd name="T43" fmla="*/ 0 h 4871"/>
                <a:gd name="T44" fmla="*/ 4 w 4360"/>
                <a:gd name="T45" fmla="*/ 0 h 4871"/>
                <a:gd name="T46" fmla="*/ 3 w 4360"/>
                <a:gd name="T47" fmla="*/ 0 h 4871"/>
                <a:gd name="T48" fmla="*/ 1 w 4360"/>
                <a:gd name="T49" fmla="*/ 0 h 4871"/>
                <a:gd name="T50" fmla="*/ 0 w 4360"/>
                <a:gd name="T51" fmla="*/ 0 h 4871"/>
                <a:gd name="T52" fmla="*/ 1 w 4360"/>
                <a:gd name="T53" fmla="*/ 0 h 4871"/>
                <a:gd name="T54" fmla="*/ 2 w 4360"/>
                <a:gd name="T55" fmla="*/ 0 h 4871"/>
                <a:gd name="T56" fmla="*/ 4 w 4360"/>
                <a:gd name="T57" fmla="*/ 1 h 4871"/>
                <a:gd name="T58" fmla="*/ 5 w 4360"/>
                <a:gd name="T59" fmla="*/ 1 h 4871"/>
                <a:gd name="T60" fmla="*/ 6 w 4360"/>
                <a:gd name="T61" fmla="*/ 1 h 4871"/>
                <a:gd name="T62" fmla="*/ 7 w 4360"/>
                <a:gd name="T63" fmla="*/ 1 h 4871"/>
                <a:gd name="T64" fmla="*/ 8 w 4360"/>
                <a:gd name="T65" fmla="*/ 2 h 4871"/>
                <a:gd name="T66" fmla="*/ 9 w 4360"/>
                <a:gd name="T67" fmla="*/ 2 h 4871"/>
                <a:gd name="T68" fmla="*/ 10 w 4360"/>
                <a:gd name="T69" fmla="*/ 2 h 4871"/>
                <a:gd name="T70" fmla="*/ 11 w 4360"/>
                <a:gd name="T71" fmla="*/ 3 h 4871"/>
                <a:gd name="T72" fmla="*/ 12 w 4360"/>
                <a:gd name="T73" fmla="*/ 3 h 4871"/>
                <a:gd name="T74" fmla="*/ 13 w 4360"/>
                <a:gd name="T75" fmla="*/ 4 h 4871"/>
                <a:gd name="T76" fmla="*/ 14 w 4360"/>
                <a:gd name="T77" fmla="*/ 4 h 4871"/>
                <a:gd name="T78" fmla="*/ 15 w 4360"/>
                <a:gd name="T79" fmla="*/ 5 h 4871"/>
                <a:gd name="T80" fmla="*/ 16 w 4360"/>
                <a:gd name="T81" fmla="*/ 6 h 4871"/>
                <a:gd name="T82" fmla="*/ 16 w 4360"/>
                <a:gd name="T83" fmla="*/ 6 h 4871"/>
                <a:gd name="T84" fmla="*/ 17 w 4360"/>
                <a:gd name="T85" fmla="*/ 7 h 4871"/>
                <a:gd name="T86" fmla="*/ 18 w 4360"/>
                <a:gd name="T87" fmla="*/ 8 h 4871"/>
                <a:gd name="T88" fmla="*/ 18 w 4360"/>
                <a:gd name="T89" fmla="*/ 8 h 4871"/>
                <a:gd name="T90" fmla="*/ 19 w 4360"/>
                <a:gd name="T91" fmla="*/ 9 h 4871"/>
                <a:gd name="T92" fmla="*/ 19 w 4360"/>
                <a:gd name="T93" fmla="*/ 10 h 4871"/>
                <a:gd name="T94" fmla="*/ 19 w 4360"/>
                <a:gd name="T95" fmla="*/ 11 h 4871"/>
                <a:gd name="T96" fmla="*/ 20 w 4360"/>
                <a:gd name="T97" fmla="*/ 12 h 4871"/>
                <a:gd name="T98" fmla="*/ 20 w 4360"/>
                <a:gd name="T99" fmla="*/ 13 h 4871"/>
                <a:gd name="T100" fmla="*/ 20 w 4360"/>
                <a:gd name="T101" fmla="*/ 13 h 4871"/>
                <a:gd name="T102" fmla="*/ 20 w 4360"/>
                <a:gd name="T103" fmla="*/ 14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66" name="Freeform 68"/>
            <p:cNvSpPr>
              <a:spLocks/>
            </p:cNvSpPr>
            <p:nvPr/>
          </p:nvSpPr>
          <p:spPr bwMode="auto">
            <a:xfrm>
              <a:off x="4754" y="2221"/>
              <a:ext cx="727" cy="696"/>
            </a:xfrm>
            <a:custGeom>
              <a:avLst/>
              <a:gdLst>
                <a:gd name="T0" fmla="*/ 1 w 4360"/>
                <a:gd name="T1" fmla="*/ 14 h 4872"/>
                <a:gd name="T2" fmla="*/ 2 w 4360"/>
                <a:gd name="T3" fmla="*/ 14 h 4872"/>
                <a:gd name="T4" fmla="*/ 3 w 4360"/>
                <a:gd name="T5" fmla="*/ 14 h 4872"/>
                <a:gd name="T6" fmla="*/ 5 w 4360"/>
                <a:gd name="T7" fmla="*/ 14 h 4872"/>
                <a:gd name="T8" fmla="*/ 6 w 4360"/>
                <a:gd name="T9" fmla="*/ 14 h 4872"/>
                <a:gd name="T10" fmla="*/ 7 w 4360"/>
                <a:gd name="T11" fmla="*/ 13 h 4872"/>
                <a:gd name="T12" fmla="*/ 8 w 4360"/>
                <a:gd name="T13" fmla="*/ 13 h 4872"/>
                <a:gd name="T14" fmla="*/ 9 w 4360"/>
                <a:gd name="T15" fmla="*/ 13 h 4872"/>
                <a:gd name="T16" fmla="*/ 10 w 4360"/>
                <a:gd name="T17" fmla="*/ 12 h 4872"/>
                <a:gd name="T18" fmla="*/ 11 w 4360"/>
                <a:gd name="T19" fmla="*/ 12 h 4872"/>
                <a:gd name="T20" fmla="*/ 12 w 4360"/>
                <a:gd name="T21" fmla="*/ 11 h 4872"/>
                <a:gd name="T22" fmla="*/ 13 w 4360"/>
                <a:gd name="T23" fmla="*/ 11 h 4872"/>
                <a:gd name="T24" fmla="*/ 14 w 4360"/>
                <a:gd name="T25" fmla="*/ 10 h 4872"/>
                <a:gd name="T26" fmla="*/ 15 w 4360"/>
                <a:gd name="T27" fmla="*/ 10 h 4872"/>
                <a:gd name="T28" fmla="*/ 16 w 4360"/>
                <a:gd name="T29" fmla="*/ 9 h 4872"/>
                <a:gd name="T30" fmla="*/ 17 w 4360"/>
                <a:gd name="T31" fmla="*/ 8 h 4872"/>
                <a:gd name="T32" fmla="*/ 17 w 4360"/>
                <a:gd name="T33" fmla="*/ 8 h 4872"/>
                <a:gd name="T34" fmla="*/ 18 w 4360"/>
                <a:gd name="T35" fmla="*/ 7 h 4872"/>
                <a:gd name="T36" fmla="*/ 18 w 4360"/>
                <a:gd name="T37" fmla="*/ 6 h 4872"/>
                <a:gd name="T38" fmla="*/ 19 w 4360"/>
                <a:gd name="T39" fmla="*/ 5 h 4872"/>
                <a:gd name="T40" fmla="*/ 19 w 4360"/>
                <a:gd name="T41" fmla="*/ 4 h 4872"/>
                <a:gd name="T42" fmla="*/ 20 w 4360"/>
                <a:gd name="T43" fmla="*/ 4 h 4872"/>
                <a:gd name="T44" fmla="*/ 20 w 4360"/>
                <a:gd name="T45" fmla="*/ 3 h 4872"/>
                <a:gd name="T46" fmla="*/ 20 w 4360"/>
                <a:gd name="T47" fmla="*/ 2 h 4872"/>
                <a:gd name="T48" fmla="*/ 20 w 4360"/>
                <a:gd name="T49" fmla="*/ 1 h 4872"/>
                <a:gd name="T50" fmla="*/ 20 w 4360"/>
                <a:gd name="T51" fmla="*/ 0 h 4872"/>
                <a:gd name="T52" fmla="*/ 20 w 4360"/>
                <a:gd name="T53" fmla="*/ 1 h 4872"/>
                <a:gd name="T54" fmla="*/ 20 w 4360"/>
                <a:gd name="T55" fmla="*/ 2 h 4872"/>
                <a:gd name="T56" fmla="*/ 20 w 4360"/>
                <a:gd name="T57" fmla="*/ 2 h 4872"/>
                <a:gd name="T58" fmla="*/ 19 w 4360"/>
                <a:gd name="T59" fmla="*/ 3 h 4872"/>
                <a:gd name="T60" fmla="*/ 19 w 4360"/>
                <a:gd name="T61" fmla="*/ 4 h 4872"/>
                <a:gd name="T62" fmla="*/ 19 w 4360"/>
                <a:gd name="T63" fmla="*/ 5 h 4872"/>
                <a:gd name="T64" fmla="*/ 18 w 4360"/>
                <a:gd name="T65" fmla="*/ 6 h 4872"/>
                <a:gd name="T66" fmla="*/ 18 w 4360"/>
                <a:gd name="T67" fmla="*/ 6 h 4872"/>
                <a:gd name="T68" fmla="*/ 17 w 4360"/>
                <a:gd name="T69" fmla="*/ 7 h 4872"/>
                <a:gd name="T70" fmla="*/ 16 w 4360"/>
                <a:gd name="T71" fmla="*/ 8 h 4872"/>
                <a:gd name="T72" fmla="*/ 16 w 4360"/>
                <a:gd name="T73" fmla="*/ 9 h 4872"/>
                <a:gd name="T74" fmla="*/ 15 w 4360"/>
                <a:gd name="T75" fmla="*/ 9 h 4872"/>
                <a:gd name="T76" fmla="*/ 14 w 4360"/>
                <a:gd name="T77" fmla="*/ 10 h 4872"/>
                <a:gd name="T78" fmla="*/ 13 w 4360"/>
                <a:gd name="T79" fmla="*/ 10 h 4872"/>
                <a:gd name="T80" fmla="*/ 12 w 4360"/>
                <a:gd name="T81" fmla="*/ 11 h 4872"/>
                <a:gd name="T82" fmla="*/ 11 w 4360"/>
                <a:gd name="T83" fmla="*/ 11 h 4872"/>
                <a:gd name="T84" fmla="*/ 10 w 4360"/>
                <a:gd name="T85" fmla="*/ 12 h 4872"/>
                <a:gd name="T86" fmla="*/ 9 w 4360"/>
                <a:gd name="T87" fmla="*/ 12 h 4872"/>
                <a:gd name="T88" fmla="*/ 8 w 4360"/>
                <a:gd name="T89" fmla="*/ 13 h 4872"/>
                <a:gd name="T90" fmla="*/ 7 w 4360"/>
                <a:gd name="T91" fmla="*/ 13 h 4872"/>
                <a:gd name="T92" fmla="*/ 6 w 4360"/>
                <a:gd name="T93" fmla="*/ 13 h 4872"/>
                <a:gd name="T94" fmla="*/ 5 w 4360"/>
                <a:gd name="T95" fmla="*/ 14 h 4872"/>
                <a:gd name="T96" fmla="*/ 4 w 4360"/>
                <a:gd name="T97" fmla="*/ 14 h 4872"/>
                <a:gd name="T98" fmla="*/ 2 w 4360"/>
                <a:gd name="T99" fmla="*/ 14 h 4872"/>
                <a:gd name="T100" fmla="*/ 1 w 4360"/>
                <a:gd name="T101" fmla="*/ 14 h 4872"/>
                <a:gd name="T102" fmla="*/ 0 w 4360"/>
                <a:gd name="T103" fmla="*/ 14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67" name="Freeform 69"/>
            <p:cNvSpPr>
              <a:spLocks/>
            </p:cNvSpPr>
            <p:nvPr/>
          </p:nvSpPr>
          <p:spPr bwMode="auto">
            <a:xfrm>
              <a:off x="4028" y="2221"/>
              <a:ext cx="726" cy="696"/>
            </a:xfrm>
            <a:custGeom>
              <a:avLst/>
              <a:gdLst>
                <a:gd name="T0" fmla="*/ 0 w 4359"/>
                <a:gd name="T1" fmla="*/ 1 h 4872"/>
                <a:gd name="T2" fmla="*/ 0 w 4359"/>
                <a:gd name="T3" fmla="*/ 1 h 4872"/>
                <a:gd name="T4" fmla="*/ 0 w 4359"/>
                <a:gd name="T5" fmla="*/ 2 h 4872"/>
                <a:gd name="T6" fmla="*/ 0 w 4359"/>
                <a:gd name="T7" fmla="*/ 3 h 4872"/>
                <a:gd name="T8" fmla="*/ 1 w 4359"/>
                <a:gd name="T9" fmla="*/ 4 h 4872"/>
                <a:gd name="T10" fmla="*/ 1 w 4359"/>
                <a:gd name="T11" fmla="*/ 5 h 4872"/>
                <a:gd name="T12" fmla="*/ 2 w 4359"/>
                <a:gd name="T13" fmla="*/ 6 h 4872"/>
                <a:gd name="T14" fmla="*/ 2 w 4359"/>
                <a:gd name="T15" fmla="*/ 6 h 4872"/>
                <a:gd name="T16" fmla="*/ 3 w 4359"/>
                <a:gd name="T17" fmla="*/ 7 h 4872"/>
                <a:gd name="T18" fmla="*/ 3 w 4359"/>
                <a:gd name="T19" fmla="*/ 8 h 4872"/>
                <a:gd name="T20" fmla="*/ 4 w 4359"/>
                <a:gd name="T21" fmla="*/ 9 h 4872"/>
                <a:gd name="T22" fmla="*/ 5 w 4359"/>
                <a:gd name="T23" fmla="*/ 9 h 4872"/>
                <a:gd name="T24" fmla="*/ 6 w 4359"/>
                <a:gd name="T25" fmla="*/ 10 h 4872"/>
                <a:gd name="T26" fmla="*/ 7 w 4359"/>
                <a:gd name="T27" fmla="*/ 11 h 4872"/>
                <a:gd name="T28" fmla="*/ 7 w 4359"/>
                <a:gd name="T29" fmla="*/ 11 h 4872"/>
                <a:gd name="T30" fmla="*/ 8 w 4359"/>
                <a:gd name="T31" fmla="*/ 12 h 4872"/>
                <a:gd name="T32" fmla="*/ 9 w 4359"/>
                <a:gd name="T33" fmla="*/ 12 h 4872"/>
                <a:gd name="T34" fmla="*/ 10 w 4359"/>
                <a:gd name="T35" fmla="*/ 12 h 4872"/>
                <a:gd name="T36" fmla="*/ 12 w 4359"/>
                <a:gd name="T37" fmla="*/ 13 h 4872"/>
                <a:gd name="T38" fmla="*/ 13 w 4359"/>
                <a:gd name="T39" fmla="*/ 13 h 4872"/>
                <a:gd name="T40" fmla="*/ 14 w 4359"/>
                <a:gd name="T41" fmla="*/ 14 h 4872"/>
                <a:gd name="T42" fmla="*/ 15 w 4359"/>
                <a:gd name="T43" fmla="*/ 14 h 4872"/>
                <a:gd name="T44" fmla="*/ 16 w 4359"/>
                <a:gd name="T45" fmla="*/ 14 h 4872"/>
                <a:gd name="T46" fmla="*/ 18 w 4359"/>
                <a:gd name="T47" fmla="*/ 14 h 4872"/>
                <a:gd name="T48" fmla="*/ 19 w 4359"/>
                <a:gd name="T49" fmla="*/ 14 h 4872"/>
                <a:gd name="T50" fmla="*/ 20 w 4359"/>
                <a:gd name="T51" fmla="*/ 14 h 4872"/>
                <a:gd name="T52" fmla="*/ 19 w 4359"/>
                <a:gd name="T53" fmla="*/ 14 h 4872"/>
                <a:gd name="T54" fmla="*/ 18 w 4359"/>
                <a:gd name="T55" fmla="*/ 14 h 4872"/>
                <a:gd name="T56" fmla="*/ 17 w 4359"/>
                <a:gd name="T57" fmla="*/ 14 h 4872"/>
                <a:gd name="T58" fmla="*/ 15 w 4359"/>
                <a:gd name="T59" fmla="*/ 14 h 4872"/>
                <a:gd name="T60" fmla="*/ 14 w 4359"/>
                <a:gd name="T61" fmla="*/ 13 h 4872"/>
                <a:gd name="T62" fmla="*/ 13 w 4359"/>
                <a:gd name="T63" fmla="*/ 13 h 4872"/>
                <a:gd name="T64" fmla="*/ 12 w 4359"/>
                <a:gd name="T65" fmla="*/ 13 h 4872"/>
                <a:gd name="T66" fmla="*/ 11 w 4359"/>
                <a:gd name="T67" fmla="*/ 12 h 4872"/>
                <a:gd name="T68" fmla="*/ 10 w 4359"/>
                <a:gd name="T69" fmla="*/ 12 h 4872"/>
                <a:gd name="T70" fmla="*/ 9 w 4359"/>
                <a:gd name="T71" fmla="*/ 11 h 4872"/>
                <a:gd name="T72" fmla="*/ 8 w 4359"/>
                <a:gd name="T73" fmla="*/ 11 h 4872"/>
                <a:gd name="T74" fmla="*/ 7 w 4359"/>
                <a:gd name="T75" fmla="*/ 10 h 4872"/>
                <a:gd name="T76" fmla="*/ 6 w 4359"/>
                <a:gd name="T77" fmla="*/ 10 h 4872"/>
                <a:gd name="T78" fmla="*/ 5 w 4359"/>
                <a:gd name="T79" fmla="*/ 9 h 4872"/>
                <a:gd name="T80" fmla="*/ 5 w 4359"/>
                <a:gd name="T81" fmla="*/ 9 h 4872"/>
                <a:gd name="T82" fmla="*/ 4 w 4359"/>
                <a:gd name="T83" fmla="*/ 8 h 4872"/>
                <a:gd name="T84" fmla="*/ 3 w 4359"/>
                <a:gd name="T85" fmla="*/ 7 h 4872"/>
                <a:gd name="T86" fmla="*/ 3 w 4359"/>
                <a:gd name="T87" fmla="*/ 6 h 4872"/>
                <a:gd name="T88" fmla="*/ 2 w 4359"/>
                <a:gd name="T89" fmla="*/ 6 h 4872"/>
                <a:gd name="T90" fmla="*/ 2 w 4359"/>
                <a:gd name="T91" fmla="*/ 5 h 4872"/>
                <a:gd name="T92" fmla="*/ 1 w 4359"/>
                <a:gd name="T93" fmla="*/ 4 h 4872"/>
                <a:gd name="T94" fmla="*/ 1 w 4359"/>
                <a:gd name="T95" fmla="*/ 3 h 4872"/>
                <a:gd name="T96" fmla="*/ 1 w 4359"/>
                <a:gd name="T97" fmla="*/ 2 h 4872"/>
                <a:gd name="T98" fmla="*/ 0 w 4359"/>
                <a:gd name="T99" fmla="*/ 2 h 4872"/>
                <a:gd name="T100" fmla="*/ 0 w 4359"/>
                <a:gd name="T101" fmla="*/ 1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68" name="Freeform 70"/>
            <p:cNvSpPr>
              <a:spLocks/>
            </p:cNvSpPr>
            <p:nvPr/>
          </p:nvSpPr>
          <p:spPr bwMode="auto">
            <a:xfrm>
              <a:off x="4028" y="1525"/>
              <a:ext cx="726" cy="696"/>
            </a:xfrm>
            <a:custGeom>
              <a:avLst/>
              <a:gdLst>
                <a:gd name="T0" fmla="*/ 19 w 4359"/>
                <a:gd name="T1" fmla="*/ 0 h 4871"/>
                <a:gd name="T2" fmla="*/ 18 w 4359"/>
                <a:gd name="T3" fmla="*/ 0 h 4871"/>
                <a:gd name="T4" fmla="*/ 17 w 4359"/>
                <a:gd name="T5" fmla="*/ 0 h 4871"/>
                <a:gd name="T6" fmla="*/ 16 w 4359"/>
                <a:gd name="T7" fmla="*/ 0 h 4871"/>
                <a:gd name="T8" fmla="*/ 14 w 4359"/>
                <a:gd name="T9" fmla="*/ 1 h 4871"/>
                <a:gd name="T10" fmla="*/ 13 w 4359"/>
                <a:gd name="T11" fmla="*/ 1 h 4871"/>
                <a:gd name="T12" fmla="*/ 12 w 4359"/>
                <a:gd name="T13" fmla="*/ 1 h 4871"/>
                <a:gd name="T14" fmla="*/ 11 w 4359"/>
                <a:gd name="T15" fmla="*/ 2 h 4871"/>
                <a:gd name="T16" fmla="*/ 10 w 4359"/>
                <a:gd name="T17" fmla="*/ 2 h 4871"/>
                <a:gd name="T18" fmla="*/ 9 w 4359"/>
                <a:gd name="T19" fmla="*/ 2 h 4871"/>
                <a:gd name="T20" fmla="*/ 8 w 4359"/>
                <a:gd name="T21" fmla="*/ 3 h 4871"/>
                <a:gd name="T22" fmla="*/ 7 w 4359"/>
                <a:gd name="T23" fmla="*/ 3 h 4871"/>
                <a:gd name="T24" fmla="*/ 6 w 4359"/>
                <a:gd name="T25" fmla="*/ 4 h 4871"/>
                <a:gd name="T26" fmla="*/ 5 w 4359"/>
                <a:gd name="T27" fmla="*/ 5 h 4871"/>
                <a:gd name="T28" fmla="*/ 4 w 4359"/>
                <a:gd name="T29" fmla="*/ 5 h 4871"/>
                <a:gd name="T30" fmla="*/ 4 w 4359"/>
                <a:gd name="T31" fmla="*/ 6 h 4871"/>
                <a:gd name="T32" fmla="*/ 3 w 4359"/>
                <a:gd name="T33" fmla="*/ 7 h 4871"/>
                <a:gd name="T34" fmla="*/ 2 w 4359"/>
                <a:gd name="T35" fmla="*/ 7 h 4871"/>
                <a:gd name="T36" fmla="*/ 2 w 4359"/>
                <a:gd name="T37" fmla="*/ 8 h 4871"/>
                <a:gd name="T38" fmla="*/ 1 w 4359"/>
                <a:gd name="T39" fmla="*/ 9 h 4871"/>
                <a:gd name="T40" fmla="*/ 1 w 4359"/>
                <a:gd name="T41" fmla="*/ 10 h 4871"/>
                <a:gd name="T42" fmla="*/ 1 w 4359"/>
                <a:gd name="T43" fmla="*/ 11 h 4871"/>
                <a:gd name="T44" fmla="*/ 0 w 4359"/>
                <a:gd name="T45" fmla="*/ 12 h 4871"/>
                <a:gd name="T46" fmla="*/ 0 w 4359"/>
                <a:gd name="T47" fmla="*/ 12 h 4871"/>
                <a:gd name="T48" fmla="*/ 0 w 4359"/>
                <a:gd name="T49" fmla="*/ 13 h 4871"/>
                <a:gd name="T50" fmla="*/ 0 w 4359"/>
                <a:gd name="T51" fmla="*/ 14 h 4871"/>
                <a:gd name="T52" fmla="*/ 0 w 4359"/>
                <a:gd name="T53" fmla="*/ 13 h 4871"/>
                <a:gd name="T54" fmla="*/ 0 w 4359"/>
                <a:gd name="T55" fmla="*/ 13 h 4871"/>
                <a:gd name="T56" fmla="*/ 1 w 4359"/>
                <a:gd name="T57" fmla="*/ 12 h 4871"/>
                <a:gd name="T58" fmla="*/ 1 w 4359"/>
                <a:gd name="T59" fmla="*/ 11 h 4871"/>
                <a:gd name="T60" fmla="*/ 1 w 4359"/>
                <a:gd name="T61" fmla="*/ 10 h 4871"/>
                <a:gd name="T62" fmla="*/ 2 w 4359"/>
                <a:gd name="T63" fmla="*/ 9 h 4871"/>
                <a:gd name="T64" fmla="*/ 2 w 4359"/>
                <a:gd name="T65" fmla="*/ 8 h 4871"/>
                <a:gd name="T66" fmla="*/ 3 w 4359"/>
                <a:gd name="T67" fmla="*/ 8 h 4871"/>
                <a:gd name="T68" fmla="*/ 3 w 4359"/>
                <a:gd name="T69" fmla="*/ 7 h 4871"/>
                <a:gd name="T70" fmla="*/ 4 w 4359"/>
                <a:gd name="T71" fmla="*/ 6 h 4871"/>
                <a:gd name="T72" fmla="*/ 5 w 4359"/>
                <a:gd name="T73" fmla="*/ 6 h 4871"/>
                <a:gd name="T74" fmla="*/ 5 w 4359"/>
                <a:gd name="T75" fmla="*/ 5 h 4871"/>
                <a:gd name="T76" fmla="*/ 6 w 4359"/>
                <a:gd name="T77" fmla="*/ 4 h 4871"/>
                <a:gd name="T78" fmla="*/ 7 w 4359"/>
                <a:gd name="T79" fmla="*/ 4 h 4871"/>
                <a:gd name="T80" fmla="*/ 8 w 4359"/>
                <a:gd name="T81" fmla="*/ 3 h 4871"/>
                <a:gd name="T82" fmla="*/ 9 w 4359"/>
                <a:gd name="T83" fmla="*/ 3 h 4871"/>
                <a:gd name="T84" fmla="*/ 10 w 4359"/>
                <a:gd name="T85" fmla="*/ 2 h 4871"/>
                <a:gd name="T86" fmla="*/ 11 w 4359"/>
                <a:gd name="T87" fmla="*/ 2 h 4871"/>
                <a:gd name="T88" fmla="*/ 12 w 4359"/>
                <a:gd name="T89" fmla="*/ 2 h 4871"/>
                <a:gd name="T90" fmla="*/ 13 w 4359"/>
                <a:gd name="T91" fmla="*/ 1 h 4871"/>
                <a:gd name="T92" fmla="*/ 14 w 4359"/>
                <a:gd name="T93" fmla="*/ 1 h 4871"/>
                <a:gd name="T94" fmla="*/ 15 w 4359"/>
                <a:gd name="T95" fmla="*/ 1 h 4871"/>
                <a:gd name="T96" fmla="*/ 17 w 4359"/>
                <a:gd name="T97" fmla="*/ 1 h 4871"/>
                <a:gd name="T98" fmla="*/ 18 w 4359"/>
                <a:gd name="T99" fmla="*/ 0 h 4871"/>
                <a:gd name="T100" fmla="*/ 19 w 4359"/>
                <a:gd name="T101" fmla="*/ 0 h 4871"/>
                <a:gd name="T102" fmla="*/ 2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69" name="Freeform 71"/>
            <p:cNvSpPr>
              <a:spLocks/>
            </p:cNvSpPr>
            <p:nvPr/>
          </p:nvSpPr>
          <p:spPr bwMode="auto">
            <a:xfrm>
              <a:off x="4264" y="1771"/>
              <a:ext cx="485" cy="487"/>
            </a:xfrm>
            <a:custGeom>
              <a:avLst/>
              <a:gdLst>
                <a:gd name="T0" fmla="*/ 1 w 2905"/>
                <a:gd name="T1" fmla="*/ 10 h 3409"/>
                <a:gd name="T2" fmla="*/ 0 w 2905"/>
                <a:gd name="T3" fmla="*/ 10 h 3409"/>
                <a:gd name="T4" fmla="*/ 14 w 2905"/>
                <a:gd name="T5" fmla="*/ 0 h 3409"/>
                <a:gd name="T6" fmla="*/ 13 w 2905"/>
                <a:gd name="T7" fmla="*/ 0 h 3409"/>
                <a:gd name="T8" fmla="*/ 0 w 2905"/>
                <a:gd name="T9" fmla="*/ 10 h 3409"/>
                <a:gd name="T10" fmla="*/ 0 w 2905"/>
                <a:gd name="T11" fmla="*/ 10 h 3409"/>
                <a:gd name="T12" fmla="*/ 0 w 2905"/>
                <a:gd name="T13" fmla="*/ 10 h 3409"/>
                <a:gd name="T14" fmla="*/ 0 w 2905"/>
                <a:gd name="T15" fmla="*/ 10 h 3409"/>
                <a:gd name="T16" fmla="*/ 0 w 2905"/>
                <a:gd name="T17" fmla="*/ 10 h 3409"/>
                <a:gd name="T18" fmla="*/ 1 w 2905"/>
                <a:gd name="T19" fmla="*/ 10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0" name="Freeform 72"/>
            <p:cNvSpPr>
              <a:spLocks/>
            </p:cNvSpPr>
            <p:nvPr/>
          </p:nvSpPr>
          <p:spPr bwMode="auto">
            <a:xfrm>
              <a:off x="4266" y="2251"/>
              <a:ext cx="133" cy="333"/>
            </a:xfrm>
            <a:custGeom>
              <a:avLst/>
              <a:gdLst>
                <a:gd name="T0" fmla="*/ 3 w 799"/>
                <a:gd name="T1" fmla="*/ 6 h 2329"/>
                <a:gd name="T2" fmla="*/ 4 w 799"/>
                <a:gd name="T3" fmla="*/ 7 h 2329"/>
                <a:gd name="T4" fmla="*/ 0 w 799"/>
                <a:gd name="T5" fmla="*/ 0 h 2329"/>
                <a:gd name="T6" fmla="*/ 0 w 799"/>
                <a:gd name="T7" fmla="*/ 0 h 2329"/>
                <a:gd name="T8" fmla="*/ 3 w 799"/>
                <a:gd name="T9" fmla="*/ 7 h 2329"/>
                <a:gd name="T10" fmla="*/ 3 w 799"/>
                <a:gd name="T11" fmla="*/ 7 h 2329"/>
                <a:gd name="T12" fmla="*/ 3 w 799"/>
                <a:gd name="T13" fmla="*/ 7 h 2329"/>
                <a:gd name="T14" fmla="*/ 3 w 799"/>
                <a:gd name="T15" fmla="*/ 7 h 2329"/>
                <a:gd name="T16" fmla="*/ 3 w 799"/>
                <a:gd name="T17" fmla="*/ 7 h 2329"/>
                <a:gd name="T18" fmla="*/ 3 w 799"/>
                <a:gd name="T19" fmla="*/ 6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1" name="Freeform 73"/>
            <p:cNvSpPr>
              <a:spLocks/>
            </p:cNvSpPr>
            <p:nvPr/>
          </p:nvSpPr>
          <p:spPr bwMode="auto">
            <a:xfrm>
              <a:off x="4389" y="2242"/>
              <a:ext cx="663" cy="338"/>
            </a:xfrm>
            <a:custGeom>
              <a:avLst/>
              <a:gdLst>
                <a:gd name="T0" fmla="*/ 18 w 3980"/>
                <a:gd name="T1" fmla="*/ 0 h 2368"/>
                <a:gd name="T2" fmla="*/ 18 w 3980"/>
                <a:gd name="T3" fmla="*/ 0 h 2368"/>
                <a:gd name="T4" fmla="*/ 0 w 3980"/>
                <a:gd name="T5" fmla="*/ 7 h 2368"/>
                <a:gd name="T6" fmla="*/ 0 w 3980"/>
                <a:gd name="T7" fmla="*/ 7 h 2368"/>
                <a:gd name="T8" fmla="*/ 18 w 3980"/>
                <a:gd name="T9" fmla="*/ 0 h 2368"/>
                <a:gd name="T10" fmla="*/ 18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2" name="Freeform 74"/>
            <p:cNvSpPr>
              <a:spLocks/>
            </p:cNvSpPr>
            <p:nvPr/>
          </p:nvSpPr>
          <p:spPr bwMode="auto">
            <a:xfrm>
              <a:off x="4694" y="2339"/>
              <a:ext cx="528" cy="306"/>
            </a:xfrm>
            <a:custGeom>
              <a:avLst/>
              <a:gdLst>
                <a:gd name="T0" fmla="*/ 14 w 3171"/>
                <a:gd name="T1" fmla="*/ 0 h 2138"/>
                <a:gd name="T2" fmla="*/ 14 w 3171"/>
                <a:gd name="T3" fmla="*/ 0 h 2138"/>
                <a:gd name="T4" fmla="*/ 0 w 3171"/>
                <a:gd name="T5" fmla="*/ 6 h 2138"/>
                <a:gd name="T6" fmla="*/ 0 w 3171"/>
                <a:gd name="T7" fmla="*/ 6 h 2138"/>
                <a:gd name="T8" fmla="*/ 15 w 3171"/>
                <a:gd name="T9" fmla="*/ 0 h 2138"/>
                <a:gd name="T10" fmla="*/ 14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3" name="Freeform 75"/>
            <p:cNvSpPr>
              <a:spLocks/>
            </p:cNvSpPr>
            <p:nvPr/>
          </p:nvSpPr>
          <p:spPr bwMode="auto">
            <a:xfrm>
              <a:off x="4970" y="1841"/>
              <a:ext cx="356" cy="216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10 w 2136"/>
                <a:gd name="T5" fmla="*/ 4 h 1515"/>
                <a:gd name="T6" fmla="*/ 10 w 2136"/>
                <a:gd name="T7" fmla="*/ 4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4" name="Freeform 76"/>
            <p:cNvSpPr>
              <a:spLocks/>
            </p:cNvSpPr>
            <p:nvPr/>
          </p:nvSpPr>
          <p:spPr bwMode="auto">
            <a:xfrm>
              <a:off x="4972" y="1853"/>
              <a:ext cx="75" cy="389"/>
            </a:xfrm>
            <a:custGeom>
              <a:avLst/>
              <a:gdLst>
                <a:gd name="T0" fmla="*/ 2 w 446"/>
                <a:gd name="T1" fmla="*/ 8 h 2717"/>
                <a:gd name="T2" fmla="*/ 2 w 446"/>
                <a:gd name="T3" fmla="*/ 8 h 2717"/>
                <a:gd name="T4" fmla="*/ 1 w 446"/>
                <a:gd name="T5" fmla="*/ 0 h 2717"/>
                <a:gd name="T6" fmla="*/ 0 w 446"/>
                <a:gd name="T7" fmla="*/ 0 h 2717"/>
                <a:gd name="T8" fmla="*/ 2 w 446"/>
                <a:gd name="T9" fmla="*/ 8 h 2717"/>
                <a:gd name="T10" fmla="*/ 2 w 446"/>
                <a:gd name="T11" fmla="*/ 8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5" name="Freeform 77"/>
            <p:cNvSpPr>
              <a:spLocks/>
            </p:cNvSpPr>
            <p:nvPr/>
          </p:nvSpPr>
          <p:spPr bwMode="auto">
            <a:xfrm>
              <a:off x="5375" y="1663"/>
              <a:ext cx="227" cy="188"/>
            </a:xfrm>
            <a:custGeom>
              <a:avLst/>
              <a:gdLst>
                <a:gd name="T0" fmla="*/ 3 w 1361"/>
                <a:gd name="T1" fmla="*/ 4 h 1317"/>
                <a:gd name="T2" fmla="*/ 3 w 1361"/>
                <a:gd name="T3" fmla="*/ 4 h 1317"/>
                <a:gd name="T4" fmla="*/ 3 w 1361"/>
                <a:gd name="T5" fmla="*/ 4 h 1317"/>
                <a:gd name="T6" fmla="*/ 3 w 1361"/>
                <a:gd name="T7" fmla="*/ 4 h 1317"/>
                <a:gd name="T8" fmla="*/ 3 w 1361"/>
                <a:gd name="T9" fmla="*/ 3 h 1317"/>
                <a:gd name="T10" fmla="*/ 3 w 1361"/>
                <a:gd name="T11" fmla="*/ 3 h 1317"/>
                <a:gd name="T12" fmla="*/ 3 w 1361"/>
                <a:gd name="T13" fmla="*/ 3 h 1317"/>
                <a:gd name="T14" fmla="*/ 3 w 1361"/>
                <a:gd name="T15" fmla="*/ 3 h 1317"/>
                <a:gd name="T16" fmla="*/ 3 w 1361"/>
                <a:gd name="T17" fmla="*/ 3 h 1317"/>
                <a:gd name="T18" fmla="*/ 3 w 1361"/>
                <a:gd name="T19" fmla="*/ 3 h 1317"/>
                <a:gd name="T20" fmla="*/ 3 w 1361"/>
                <a:gd name="T21" fmla="*/ 3 h 1317"/>
                <a:gd name="T22" fmla="*/ 3 w 1361"/>
                <a:gd name="T23" fmla="*/ 3 h 1317"/>
                <a:gd name="T24" fmla="*/ 3 w 1361"/>
                <a:gd name="T25" fmla="*/ 3 h 1317"/>
                <a:gd name="T26" fmla="*/ 3 w 1361"/>
                <a:gd name="T27" fmla="*/ 3 h 1317"/>
                <a:gd name="T28" fmla="*/ 3 w 1361"/>
                <a:gd name="T29" fmla="*/ 3 h 1317"/>
                <a:gd name="T30" fmla="*/ 2 w 1361"/>
                <a:gd name="T31" fmla="*/ 3 h 1317"/>
                <a:gd name="T32" fmla="*/ 2 w 1361"/>
                <a:gd name="T33" fmla="*/ 3 h 1317"/>
                <a:gd name="T34" fmla="*/ 2 w 1361"/>
                <a:gd name="T35" fmla="*/ 2 h 1317"/>
                <a:gd name="T36" fmla="*/ 2 w 1361"/>
                <a:gd name="T37" fmla="*/ 2 h 1317"/>
                <a:gd name="T38" fmla="*/ 2 w 1361"/>
                <a:gd name="T39" fmla="*/ 2 h 1317"/>
                <a:gd name="T40" fmla="*/ 2 w 1361"/>
                <a:gd name="T41" fmla="*/ 2 h 1317"/>
                <a:gd name="T42" fmla="*/ 2 w 1361"/>
                <a:gd name="T43" fmla="*/ 2 h 1317"/>
                <a:gd name="T44" fmla="*/ 2 w 1361"/>
                <a:gd name="T45" fmla="*/ 2 h 1317"/>
                <a:gd name="T46" fmla="*/ 2 w 1361"/>
                <a:gd name="T47" fmla="*/ 2 h 1317"/>
                <a:gd name="T48" fmla="*/ 2 w 1361"/>
                <a:gd name="T49" fmla="*/ 2 h 1317"/>
                <a:gd name="T50" fmla="*/ 2 w 1361"/>
                <a:gd name="T51" fmla="*/ 2 h 1317"/>
                <a:gd name="T52" fmla="*/ 2 w 1361"/>
                <a:gd name="T53" fmla="*/ 2 h 1317"/>
                <a:gd name="T54" fmla="*/ 2 w 1361"/>
                <a:gd name="T55" fmla="*/ 2 h 1317"/>
                <a:gd name="T56" fmla="*/ 2 w 1361"/>
                <a:gd name="T57" fmla="*/ 2 h 1317"/>
                <a:gd name="T58" fmla="*/ 1 w 1361"/>
                <a:gd name="T59" fmla="*/ 2 h 1317"/>
                <a:gd name="T60" fmla="*/ 1 w 1361"/>
                <a:gd name="T61" fmla="*/ 2 h 1317"/>
                <a:gd name="T62" fmla="*/ 1 w 1361"/>
                <a:gd name="T63" fmla="*/ 2 h 1317"/>
                <a:gd name="T64" fmla="*/ 1 w 1361"/>
                <a:gd name="T65" fmla="*/ 1 h 1317"/>
                <a:gd name="T66" fmla="*/ 1 w 1361"/>
                <a:gd name="T67" fmla="*/ 1 h 1317"/>
                <a:gd name="T68" fmla="*/ 1 w 1361"/>
                <a:gd name="T69" fmla="*/ 1 h 1317"/>
                <a:gd name="T70" fmla="*/ 1 w 1361"/>
                <a:gd name="T71" fmla="*/ 1 h 1317"/>
                <a:gd name="T72" fmla="*/ 1 w 1361"/>
                <a:gd name="T73" fmla="*/ 1 h 1317"/>
                <a:gd name="T74" fmla="*/ 1 w 1361"/>
                <a:gd name="T75" fmla="*/ 1 h 1317"/>
                <a:gd name="T76" fmla="*/ 1 w 1361"/>
                <a:gd name="T77" fmla="*/ 1 h 1317"/>
                <a:gd name="T78" fmla="*/ 1 w 1361"/>
                <a:gd name="T79" fmla="*/ 1 h 1317"/>
                <a:gd name="T80" fmla="*/ 0 w 1361"/>
                <a:gd name="T81" fmla="*/ 1 h 1317"/>
                <a:gd name="T82" fmla="*/ 0 w 1361"/>
                <a:gd name="T83" fmla="*/ 1 h 1317"/>
                <a:gd name="T84" fmla="*/ 0 w 1361"/>
                <a:gd name="T85" fmla="*/ 1 h 1317"/>
                <a:gd name="T86" fmla="*/ 6 w 1361"/>
                <a:gd name="T87" fmla="*/ 0 h 131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361"/>
                <a:gd name="T133" fmla="*/ 0 h 1317"/>
                <a:gd name="T134" fmla="*/ 1361 w 1361"/>
                <a:gd name="T135" fmla="*/ 1317 h 131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361" h="1317">
                  <a:moveTo>
                    <a:pt x="1361" y="0"/>
                  </a:moveTo>
                  <a:lnTo>
                    <a:pt x="625" y="1317"/>
                  </a:lnTo>
                  <a:lnTo>
                    <a:pt x="624" y="1307"/>
                  </a:lnTo>
                  <a:lnTo>
                    <a:pt x="622" y="1296"/>
                  </a:lnTo>
                  <a:lnTo>
                    <a:pt x="621" y="1285"/>
                  </a:lnTo>
                  <a:lnTo>
                    <a:pt x="619" y="1275"/>
                  </a:lnTo>
                  <a:lnTo>
                    <a:pt x="618" y="1265"/>
                  </a:lnTo>
                  <a:lnTo>
                    <a:pt x="616" y="1254"/>
                  </a:lnTo>
                  <a:lnTo>
                    <a:pt x="614" y="1244"/>
                  </a:lnTo>
                  <a:lnTo>
                    <a:pt x="613" y="1233"/>
                  </a:lnTo>
                  <a:lnTo>
                    <a:pt x="611" y="1223"/>
                  </a:lnTo>
                  <a:lnTo>
                    <a:pt x="609" y="1213"/>
                  </a:lnTo>
                  <a:lnTo>
                    <a:pt x="607" y="1203"/>
                  </a:lnTo>
                  <a:lnTo>
                    <a:pt x="605" y="1193"/>
                  </a:lnTo>
                  <a:lnTo>
                    <a:pt x="603" y="1184"/>
                  </a:lnTo>
                  <a:lnTo>
                    <a:pt x="601" y="1173"/>
                  </a:lnTo>
                  <a:lnTo>
                    <a:pt x="599" y="1163"/>
                  </a:lnTo>
                  <a:lnTo>
                    <a:pt x="597" y="1153"/>
                  </a:lnTo>
                  <a:lnTo>
                    <a:pt x="594" y="1143"/>
                  </a:lnTo>
                  <a:lnTo>
                    <a:pt x="592" y="1134"/>
                  </a:lnTo>
                  <a:lnTo>
                    <a:pt x="590" y="1124"/>
                  </a:lnTo>
                  <a:lnTo>
                    <a:pt x="587" y="1114"/>
                  </a:lnTo>
                  <a:lnTo>
                    <a:pt x="585" y="1104"/>
                  </a:lnTo>
                  <a:lnTo>
                    <a:pt x="582" y="1094"/>
                  </a:lnTo>
                  <a:lnTo>
                    <a:pt x="580" y="1085"/>
                  </a:lnTo>
                  <a:lnTo>
                    <a:pt x="577" y="1075"/>
                  </a:lnTo>
                  <a:lnTo>
                    <a:pt x="574" y="1066"/>
                  </a:lnTo>
                  <a:lnTo>
                    <a:pt x="572" y="1057"/>
                  </a:lnTo>
                  <a:lnTo>
                    <a:pt x="568" y="1047"/>
                  </a:lnTo>
                  <a:lnTo>
                    <a:pt x="565" y="1038"/>
                  </a:lnTo>
                  <a:lnTo>
                    <a:pt x="562" y="1029"/>
                  </a:lnTo>
                  <a:lnTo>
                    <a:pt x="559" y="1019"/>
                  </a:lnTo>
                  <a:lnTo>
                    <a:pt x="556" y="1009"/>
                  </a:lnTo>
                  <a:lnTo>
                    <a:pt x="553" y="1000"/>
                  </a:lnTo>
                  <a:lnTo>
                    <a:pt x="550" y="991"/>
                  </a:lnTo>
                  <a:lnTo>
                    <a:pt x="547" y="982"/>
                  </a:lnTo>
                  <a:lnTo>
                    <a:pt x="543" y="973"/>
                  </a:lnTo>
                  <a:lnTo>
                    <a:pt x="540" y="964"/>
                  </a:lnTo>
                  <a:lnTo>
                    <a:pt x="537" y="955"/>
                  </a:lnTo>
                  <a:lnTo>
                    <a:pt x="533" y="946"/>
                  </a:lnTo>
                  <a:lnTo>
                    <a:pt x="530" y="937"/>
                  </a:lnTo>
                  <a:lnTo>
                    <a:pt x="527" y="928"/>
                  </a:lnTo>
                  <a:lnTo>
                    <a:pt x="523" y="919"/>
                  </a:lnTo>
                  <a:lnTo>
                    <a:pt x="519" y="910"/>
                  </a:lnTo>
                  <a:lnTo>
                    <a:pt x="516" y="902"/>
                  </a:lnTo>
                  <a:lnTo>
                    <a:pt x="512" y="893"/>
                  </a:lnTo>
                  <a:lnTo>
                    <a:pt x="508" y="884"/>
                  </a:lnTo>
                  <a:lnTo>
                    <a:pt x="504" y="876"/>
                  </a:lnTo>
                  <a:lnTo>
                    <a:pt x="501" y="867"/>
                  </a:lnTo>
                  <a:lnTo>
                    <a:pt x="497" y="859"/>
                  </a:lnTo>
                  <a:lnTo>
                    <a:pt x="493" y="850"/>
                  </a:lnTo>
                  <a:lnTo>
                    <a:pt x="489" y="842"/>
                  </a:lnTo>
                  <a:lnTo>
                    <a:pt x="483" y="833"/>
                  </a:lnTo>
                  <a:lnTo>
                    <a:pt x="479" y="825"/>
                  </a:lnTo>
                  <a:lnTo>
                    <a:pt x="475" y="816"/>
                  </a:lnTo>
                  <a:lnTo>
                    <a:pt x="471" y="808"/>
                  </a:lnTo>
                  <a:lnTo>
                    <a:pt x="467" y="800"/>
                  </a:lnTo>
                  <a:lnTo>
                    <a:pt x="462" y="791"/>
                  </a:lnTo>
                  <a:lnTo>
                    <a:pt x="458" y="783"/>
                  </a:lnTo>
                  <a:lnTo>
                    <a:pt x="453" y="775"/>
                  </a:lnTo>
                  <a:lnTo>
                    <a:pt x="449" y="767"/>
                  </a:lnTo>
                  <a:lnTo>
                    <a:pt x="444" y="760"/>
                  </a:lnTo>
                  <a:lnTo>
                    <a:pt x="440" y="752"/>
                  </a:lnTo>
                  <a:lnTo>
                    <a:pt x="435" y="744"/>
                  </a:lnTo>
                  <a:lnTo>
                    <a:pt x="430" y="736"/>
                  </a:lnTo>
                  <a:lnTo>
                    <a:pt x="425" y="728"/>
                  </a:lnTo>
                  <a:lnTo>
                    <a:pt x="420" y="720"/>
                  </a:lnTo>
                  <a:lnTo>
                    <a:pt x="416" y="712"/>
                  </a:lnTo>
                  <a:lnTo>
                    <a:pt x="411" y="704"/>
                  </a:lnTo>
                  <a:lnTo>
                    <a:pt x="406" y="696"/>
                  </a:lnTo>
                  <a:lnTo>
                    <a:pt x="399" y="689"/>
                  </a:lnTo>
                  <a:lnTo>
                    <a:pt x="394" y="682"/>
                  </a:lnTo>
                  <a:lnTo>
                    <a:pt x="389" y="674"/>
                  </a:lnTo>
                  <a:lnTo>
                    <a:pt x="384" y="667"/>
                  </a:lnTo>
                  <a:lnTo>
                    <a:pt x="379" y="659"/>
                  </a:lnTo>
                  <a:lnTo>
                    <a:pt x="373" y="651"/>
                  </a:lnTo>
                  <a:lnTo>
                    <a:pt x="368" y="644"/>
                  </a:lnTo>
                  <a:lnTo>
                    <a:pt x="362" y="636"/>
                  </a:lnTo>
                  <a:lnTo>
                    <a:pt x="357" y="629"/>
                  </a:lnTo>
                  <a:lnTo>
                    <a:pt x="351" y="622"/>
                  </a:lnTo>
                  <a:lnTo>
                    <a:pt x="346" y="615"/>
                  </a:lnTo>
                  <a:lnTo>
                    <a:pt x="340" y="608"/>
                  </a:lnTo>
                  <a:lnTo>
                    <a:pt x="334" y="600"/>
                  </a:lnTo>
                  <a:lnTo>
                    <a:pt x="329" y="593"/>
                  </a:lnTo>
                  <a:lnTo>
                    <a:pt x="323" y="587"/>
                  </a:lnTo>
                  <a:lnTo>
                    <a:pt x="316" y="580"/>
                  </a:lnTo>
                  <a:lnTo>
                    <a:pt x="310" y="572"/>
                  </a:lnTo>
                  <a:lnTo>
                    <a:pt x="304" y="565"/>
                  </a:lnTo>
                  <a:lnTo>
                    <a:pt x="298" y="558"/>
                  </a:lnTo>
                  <a:lnTo>
                    <a:pt x="292" y="551"/>
                  </a:lnTo>
                  <a:lnTo>
                    <a:pt x="286" y="545"/>
                  </a:lnTo>
                  <a:lnTo>
                    <a:pt x="279" y="538"/>
                  </a:lnTo>
                  <a:lnTo>
                    <a:pt x="273" y="531"/>
                  </a:lnTo>
                  <a:lnTo>
                    <a:pt x="267" y="524"/>
                  </a:lnTo>
                  <a:lnTo>
                    <a:pt x="261" y="519"/>
                  </a:lnTo>
                  <a:lnTo>
                    <a:pt x="254" y="512"/>
                  </a:lnTo>
                  <a:lnTo>
                    <a:pt x="248" y="505"/>
                  </a:lnTo>
                  <a:lnTo>
                    <a:pt x="241" y="498"/>
                  </a:lnTo>
                  <a:lnTo>
                    <a:pt x="233" y="492"/>
                  </a:lnTo>
                  <a:lnTo>
                    <a:pt x="227" y="486"/>
                  </a:lnTo>
                  <a:lnTo>
                    <a:pt x="220" y="479"/>
                  </a:lnTo>
                  <a:lnTo>
                    <a:pt x="213" y="473"/>
                  </a:lnTo>
                  <a:lnTo>
                    <a:pt x="207" y="467"/>
                  </a:lnTo>
                  <a:lnTo>
                    <a:pt x="200" y="460"/>
                  </a:lnTo>
                  <a:lnTo>
                    <a:pt x="193" y="454"/>
                  </a:lnTo>
                  <a:lnTo>
                    <a:pt x="186" y="449"/>
                  </a:lnTo>
                  <a:lnTo>
                    <a:pt x="179" y="442"/>
                  </a:lnTo>
                  <a:lnTo>
                    <a:pt x="172" y="436"/>
                  </a:lnTo>
                  <a:lnTo>
                    <a:pt x="165" y="429"/>
                  </a:lnTo>
                  <a:lnTo>
                    <a:pt x="157" y="424"/>
                  </a:lnTo>
                  <a:lnTo>
                    <a:pt x="149" y="418"/>
                  </a:lnTo>
                  <a:lnTo>
                    <a:pt x="142" y="412"/>
                  </a:lnTo>
                  <a:lnTo>
                    <a:pt x="135" y="406"/>
                  </a:lnTo>
                  <a:lnTo>
                    <a:pt x="127" y="400"/>
                  </a:lnTo>
                  <a:lnTo>
                    <a:pt x="120" y="394"/>
                  </a:lnTo>
                  <a:lnTo>
                    <a:pt x="112" y="389"/>
                  </a:lnTo>
                  <a:lnTo>
                    <a:pt x="105" y="383"/>
                  </a:lnTo>
                  <a:lnTo>
                    <a:pt x="97" y="377"/>
                  </a:lnTo>
                  <a:lnTo>
                    <a:pt x="89" y="372"/>
                  </a:lnTo>
                  <a:lnTo>
                    <a:pt x="82" y="366"/>
                  </a:lnTo>
                  <a:lnTo>
                    <a:pt x="74" y="360"/>
                  </a:lnTo>
                  <a:lnTo>
                    <a:pt x="65" y="356"/>
                  </a:lnTo>
                  <a:lnTo>
                    <a:pt x="57" y="350"/>
                  </a:lnTo>
                  <a:lnTo>
                    <a:pt x="49" y="344"/>
                  </a:lnTo>
                  <a:lnTo>
                    <a:pt x="41" y="339"/>
                  </a:lnTo>
                  <a:lnTo>
                    <a:pt x="33" y="334"/>
                  </a:lnTo>
                  <a:lnTo>
                    <a:pt x="25" y="329"/>
                  </a:lnTo>
                  <a:lnTo>
                    <a:pt x="17" y="323"/>
                  </a:lnTo>
                  <a:lnTo>
                    <a:pt x="9" y="318"/>
                  </a:lnTo>
                  <a:lnTo>
                    <a:pt x="0" y="313"/>
                  </a:lnTo>
                  <a:lnTo>
                    <a:pt x="1361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6" name="Freeform 78"/>
            <p:cNvSpPr>
              <a:spLocks/>
            </p:cNvSpPr>
            <p:nvPr/>
          </p:nvSpPr>
          <p:spPr bwMode="auto">
            <a:xfrm>
              <a:off x="4731" y="1709"/>
              <a:ext cx="792" cy="540"/>
            </a:xfrm>
            <a:custGeom>
              <a:avLst/>
              <a:gdLst>
                <a:gd name="T0" fmla="*/ 0 w 4749"/>
                <a:gd name="T1" fmla="*/ 11 h 3780"/>
                <a:gd name="T2" fmla="*/ 1 w 4749"/>
                <a:gd name="T3" fmla="*/ 11 h 3780"/>
                <a:gd name="T4" fmla="*/ 22 w 4749"/>
                <a:gd name="T5" fmla="*/ 0 h 3780"/>
                <a:gd name="T6" fmla="*/ 22 w 4749"/>
                <a:gd name="T7" fmla="*/ 0 h 3780"/>
                <a:gd name="T8" fmla="*/ 0 w 4749"/>
                <a:gd name="T9" fmla="*/ 11 h 3780"/>
                <a:gd name="T10" fmla="*/ 0 w 4749"/>
                <a:gd name="T11" fmla="*/ 11 h 37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49"/>
                <a:gd name="T19" fmla="*/ 0 h 3780"/>
                <a:gd name="T20" fmla="*/ 4749 w 4749"/>
                <a:gd name="T21" fmla="*/ 3780 h 37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49" h="3780">
                  <a:moveTo>
                    <a:pt x="53" y="3696"/>
                  </a:moveTo>
                  <a:lnTo>
                    <a:pt x="105" y="3780"/>
                  </a:lnTo>
                  <a:lnTo>
                    <a:pt x="4749" y="168"/>
                  </a:lnTo>
                  <a:lnTo>
                    <a:pt x="4645" y="0"/>
                  </a:lnTo>
                  <a:lnTo>
                    <a:pt x="0" y="3612"/>
                  </a:lnTo>
                  <a:lnTo>
                    <a:pt x="53" y="3696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</p:grpSp>
      <p:sp>
        <p:nvSpPr>
          <p:cNvPr id="53261" name="AutoShape 79"/>
          <p:cNvSpPr>
            <a:spLocks noChangeAspect="1" noChangeArrowheads="1" noTextEdit="1"/>
          </p:cNvSpPr>
          <p:nvPr/>
        </p:nvSpPr>
        <p:spPr bwMode="auto">
          <a:xfrm>
            <a:off x="2593975" y="4076700"/>
            <a:ext cx="2625725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46192" name="Text Box 80"/>
          <p:cNvSpPr txBox="1">
            <a:spLocks noChangeArrowheads="1"/>
          </p:cNvSpPr>
          <p:nvPr/>
        </p:nvSpPr>
        <p:spPr bwMode="auto">
          <a:xfrm>
            <a:off x="6954838" y="1233488"/>
            <a:ext cx="18700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dirty="0">
                <a:latin typeface="+mj-lt"/>
              </a:rPr>
              <a:t>[Lowe, SIFT, 1999]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6126" grpId="0" animBg="1"/>
      <p:bldP spid="3546127" grpId="0" animBg="1"/>
      <p:bldP spid="3546128" grpId="0" animBg="1"/>
      <p:bldP spid="3546130" grpId="0" build="p"/>
      <p:bldP spid="3546174" grpId="0" animBg="1"/>
      <p:bldP spid="354617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vailable at a web site near you…</a:t>
            </a:r>
            <a:endParaRPr lang="de-CH" smtClean="0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For most local feature detectors, executables are available online: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://robots.ox.ac.uk/~vgg/research/affin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cs.ubc.ca/~lowe/keypoints/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vision.ee.ethz.ch/~surf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de-CH" dirty="0" smtClean="0"/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 we describe the </a:t>
            </a:r>
            <a:r>
              <a:rPr lang="en-US" dirty="0" err="1" smtClean="0"/>
              <a:t>keypoint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cal Descriptors</a:t>
            </a:r>
            <a:endParaRPr lang="de-CH" smtClean="0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The ideal descriptor should b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Robus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Distinctiv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ompac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Efficien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Most available descriptors focus on edge/gradient information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apture texture information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olor rarely used</a:t>
            </a:r>
            <a:endParaRPr lang="de-CH" dirty="0" smtClean="0"/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>
                <a:solidFill>
                  <a:schemeClr val="tx1"/>
                </a:solidFill>
              </a:rPr>
              <a:t>K. Grauman, B. Leib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smtClean="0"/>
              <a:t>Local Descriptors: SIFT Descriptor</a:t>
            </a:r>
            <a:endParaRPr lang="en-US" smtClean="0"/>
          </a:p>
        </p:txBody>
      </p:sp>
      <p:pic>
        <p:nvPicPr>
          <p:cNvPr id="61443" name="Picture 5"/>
          <p:cNvPicPr>
            <a:picLocks noChangeAspect="1" noChangeArrowheads="1"/>
          </p:cNvPicPr>
          <p:nvPr/>
        </p:nvPicPr>
        <p:blipFill>
          <a:blip r:embed="rId3" cstate="print"/>
          <a:srcRect l="55711" t="31006" r="13577" b="31004"/>
          <a:stretch>
            <a:fillRect/>
          </a:stretch>
        </p:blipFill>
        <p:spPr bwMode="auto">
          <a:xfrm>
            <a:off x="684213" y="1700213"/>
            <a:ext cx="3744912" cy="28321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6144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7900" y="2312988"/>
            <a:ext cx="4038600" cy="176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5" name="Text Box 7"/>
          <p:cNvSpPr txBox="1">
            <a:spLocks noChangeArrowheads="1"/>
          </p:cNvSpPr>
          <p:nvPr/>
        </p:nvSpPr>
        <p:spPr bwMode="auto">
          <a:xfrm>
            <a:off x="611188" y="6345238"/>
            <a:ext cx="3200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[Lowe, ICCV 1999]</a:t>
            </a:r>
          </a:p>
        </p:txBody>
      </p:sp>
      <p:sp>
        <p:nvSpPr>
          <p:cNvPr id="61446" name="Rectangle 8"/>
          <p:cNvSpPr>
            <a:spLocks noChangeArrowheads="1"/>
          </p:cNvSpPr>
          <p:nvPr/>
        </p:nvSpPr>
        <p:spPr bwMode="auto">
          <a:xfrm rot="-730108">
            <a:off x="2987675" y="3284538"/>
            <a:ext cx="182563" cy="182562"/>
          </a:xfrm>
          <a:prstGeom prst="rect">
            <a:avLst/>
          </a:prstGeom>
          <a:noFill/>
          <a:ln w="28575" cap="sq">
            <a:solidFill>
              <a:srgbClr val="00FF00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 anchor="ctr">
            <a:spAutoFit/>
          </a:bodyPr>
          <a:lstStyle/>
          <a:p>
            <a:pPr eaLnBrk="0" hangingPunct="0"/>
            <a:endParaRPr lang="de-DE" sz="2100" b="1">
              <a:solidFill>
                <a:schemeClr val="bg2"/>
              </a:solidFill>
            </a:endParaRPr>
          </a:p>
        </p:txBody>
      </p:sp>
      <p:sp>
        <p:nvSpPr>
          <p:cNvPr id="61447" name="Line 9"/>
          <p:cNvSpPr>
            <a:spLocks noChangeShapeType="1"/>
          </p:cNvSpPr>
          <p:nvPr/>
        </p:nvSpPr>
        <p:spPr bwMode="auto">
          <a:xfrm>
            <a:off x="3024188" y="3500438"/>
            <a:ext cx="1835150" cy="288925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61448" name="Line 10"/>
          <p:cNvSpPr>
            <a:spLocks noChangeShapeType="1"/>
          </p:cNvSpPr>
          <p:nvPr/>
        </p:nvSpPr>
        <p:spPr bwMode="auto">
          <a:xfrm flipV="1">
            <a:off x="2951163" y="2457450"/>
            <a:ext cx="1944687" cy="827088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16425" name="Text Box 11"/>
          <p:cNvSpPr txBox="1">
            <a:spLocks noChangeArrowheads="1"/>
          </p:cNvSpPr>
          <p:nvPr/>
        </p:nvSpPr>
        <p:spPr bwMode="auto">
          <a:xfrm>
            <a:off x="4645025" y="4414838"/>
            <a:ext cx="4198938" cy="21875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ts val="600"/>
              </a:spcBef>
              <a:defRPr/>
            </a:pPr>
            <a:r>
              <a:rPr lang="en-US" sz="2100" b="1" kern="0" dirty="0">
                <a:latin typeface="Arial" pitchFamily="34" charset="0"/>
              </a:rPr>
              <a:t>Histogram of oriented gradients</a:t>
            </a:r>
          </a:p>
          <a:p>
            <a:pPr eaLnBrk="0" hangingPunct="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sz="2100" b="1" dirty="0">
                <a:latin typeface="Arial" pitchFamily="34" charset="0"/>
              </a:rPr>
              <a:t>  Captures important texture </a:t>
            </a:r>
            <a:br>
              <a:rPr lang="en-US" sz="2100" b="1" dirty="0">
                <a:latin typeface="Arial" pitchFamily="34" charset="0"/>
              </a:rPr>
            </a:br>
            <a:r>
              <a:rPr lang="en-US" sz="2100" b="1" dirty="0">
                <a:latin typeface="Arial" pitchFamily="34" charset="0"/>
              </a:rPr>
              <a:t>   information</a:t>
            </a:r>
          </a:p>
          <a:p>
            <a:pPr eaLnBrk="0" hangingPunct="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sz="2100" b="1" kern="0" dirty="0">
                <a:latin typeface="Arial" pitchFamily="34" charset="0"/>
              </a:rPr>
              <a:t>  Robust to small translations /</a:t>
            </a:r>
            <a:br>
              <a:rPr lang="en-US" sz="2100" b="1" kern="0" dirty="0">
                <a:latin typeface="Arial" pitchFamily="34" charset="0"/>
              </a:rPr>
            </a:br>
            <a:r>
              <a:rPr lang="en-US" sz="2100" b="1" kern="0" dirty="0">
                <a:latin typeface="Arial" pitchFamily="34" charset="0"/>
              </a:rPr>
              <a:t>   affine deformations</a:t>
            </a:r>
          </a:p>
        </p:txBody>
      </p:sp>
      <p:sp>
        <p:nvSpPr>
          <p:cNvPr id="61450" name="Footer Placeholder 4"/>
          <p:cNvSpPr txBox="1">
            <a:spLocks noGrp="1"/>
          </p:cNvSpPr>
          <p:nvPr/>
        </p:nvSpPr>
        <p:spPr bwMode="auto">
          <a:xfrm>
            <a:off x="2376488" y="6553200"/>
            <a:ext cx="457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de-DE" sz="1200">
                <a:solidFill>
                  <a:schemeClr val="bg2"/>
                </a:solidFill>
              </a:rPr>
              <a:t>K. Grauman, B. Leib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nishing points and metrology</a:t>
            </a:r>
            <a:endParaRPr lang="en-US" dirty="0"/>
          </a:p>
        </p:txBody>
      </p:sp>
      <p:sp>
        <p:nvSpPr>
          <p:cNvPr id="4" name="Content Placeholder 38"/>
          <p:cNvSpPr txBox="1">
            <a:spLocks/>
          </p:cNvSpPr>
          <p:nvPr/>
        </p:nvSpPr>
        <p:spPr bwMode="auto">
          <a:xfrm>
            <a:off x="609600" y="1143000"/>
            <a:ext cx="82296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Parallel lines in 3D intersect at a vanishing point in the image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/>
              <a:t>Can measure relative object heights using vanishing point tricks</a:t>
            </a:r>
          </a:p>
          <a:p>
            <a:endParaRPr lang="en-US" sz="2800" dirty="0"/>
          </a:p>
        </p:txBody>
      </p: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2175596" y="1592706"/>
            <a:ext cx="4864885" cy="2362200"/>
            <a:chOff x="-28575" y="1676401"/>
            <a:chExt cx="9296400" cy="4754564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1743074" y="2590800"/>
            <a:ext cx="4962526" cy="37210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45" name="Photo Editor Photo" r:id="rId71" imgW="9752381" imgH="7314286" progId="">
                    <p:embed/>
                  </p:oleObj>
                </mc:Choice>
                <mc:Fallback>
                  <p:oleObj name="Photo Editor Photo" r:id="rId71" imgW="9752381" imgH="731428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3074" y="2590800"/>
                          <a:ext cx="4962526" cy="37210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3"/>
            <p:cNvSpPr>
              <a:spLocks noChangeShapeType="1"/>
            </p:cNvSpPr>
            <p:nvPr/>
          </p:nvSpPr>
          <p:spPr bwMode="auto">
            <a:xfrm flipH="1">
              <a:off x="76200" y="3200400"/>
              <a:ext cx="5029200" cy="12954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" name="Line 4"/>
            <p:cNvSpPr>
              <a:spLocks noChangeShapeType="1"/>
            </p:cNvSpPr>
            <p:nvPr/>
          </p:nvSpPr>
          <p:spPr bwMode="auto">
            <a:xfrm flipH="1" flipV="1">
              <a:off x="76200" y="4495800"/>
              <a:ext cx="3962400" cy="9906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 flipH="1">
              <a:off x="76200" y="4114800"/>
              <a:ext cx="4038600" cy="3810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76200" y="4495800"/>
              <a:ext cx="4419600" cy="3048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 flipV="1">
              <a:off x="76200" y="4267200"/>
              <a:ext cx="4419600" cy="2286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V="1">
              <a:off x="4800600" y="4648200"/>
              <a:ext cx="4267200" cy="6858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4800600" y="3581400"/>
              <a:ext cx="4267200" cy="6858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4800600" y="4343400"/>
              <a:ext cx="4267200" cy="762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 flipV="1">
              <a:off x="4800600" y="4572000"/>
              <a:ext cx="4267200" cy="5334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>
              <a:off x="4800600" y="4038600"/>
              <a:ext cx="4267200" cy="3048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7" name="Group 16"/>
            <p:cNvGrpSpPr>
              <a:grpSpLocks/>
            </p:cNvGrpSpPr>
            <p:nvPr/>
          </p:nvGrpSpPr>
          <p:grpSpPr bwMode="auto">
            <a:xfrm>
              <a:off x="7058029" y="4953002"/>
              <a:ext cx="1857376" cy="1477963"/>
              <a:chOff x="4446" y="3120"/>
              <a:chExt cx="1170" cy="931"/>
            </a:xfrm>
          </p:grpSpPr>
          <p:sp>
            <p:nvSpPr>
              <p:cNvPr id="36" name="Text Box 14"/>
              <p:cNvSpPr txBox="1">
                <a:spLocks noChangeArrowheads="1"/>
              </p:cNvSpPr>
              <p:nvPr/>
            </p:nvSpPr>
            <p:spPr bwMode="auto">
              <a:xfrm>
                <a:off x="4446" y="3408"/>
                <a:ext cx="1161" cy="6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Vanishing</a:t>
                </a:r>
              </a:p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 point</a:t>
                </a:r>
              </a:p>
            </p:txBody>
          </p:sp>
          <p:sp>
            <p:nvSpPr>
              <p:cNvPr id="37" name="Line 15"/>
              <p:cNvSpPr>
                <a:spLocks noChangeShapeType="1"/>
              </p:cNvSpPr>
              <p:nvPr/>
            </p:nvSpPr>
            <p:spPr bwMode="auto">
              <a:xfrm flipV="1">
                <a:off x="4848" y="3120"/>
                <a:ext cx="768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0" y="4495800"/>
              <a:ext cx="9144000" cy="0"/>
            </a:xfrm>
            <a:prstGeom prst="line">
              <a:avLst/>
            </a:prstGeom>
            <a:noFill/>
            <a:ln w="57150">
              <a:solidFill>
                <a:srgbClr val="00FF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9" name="Group 18"/>
            <p:cNvGrpSpPr>
              <a:grpSpLocks/>
            </p:cNvGrpSpPr>
            <p:nvPr/>
          </p:nvGrpSpPr>
          <p:grpSpPr bwMode="auto">
            <a:xfrm>
              <a:off x="0" y="2743201"/>
              <a:ext cx="1828800" cy="1600201"/>
              <a:chOff x="0" y="1728"/>
              <a:chExt cx="1152" cy="1008"/>
            </a:xfrm>
          </p:grpSpPr>
          <p:sp>
            <p:nvSpPr>
              <p:cNvPr id="34" name="Text Box 18"/>
              <p:cNvSpPr txBox="1">
                <a:spLocks noChangeArrowheads="1"/>
              </p:cNvSpPr>
              <p:nvPr/>
            </p:nvSpPr>
            <p:spPr bwMode="auto">
              <a:xfrm>
                <a:off x="0" y="1728"/>
                <a:ext cx="1152" cy="6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1000" b="1">
                    <a:solidFill>
                      <a:schemeClr val="hlink"/>
                    </a:solidFill>
                    <a:latin typeface="Tahoma" pitchFamily="34" charset="0"/>
                  </a:rPr>
                  <a:t>Vanishing</a:t>
                </a:r>
              </a:p>
              <a:p>
                <a:pPr algn="ctr"/>
                <a:r>
                  <a:rPr lang="en-US" sz="1000" b="1">
                    <a:solidFill>
                      <a:srgbClr val="333399"/>
                    </a:solidFill>
                    <a:latin typeface="Tahoma" pitchFamily="34" charset="0"/>
                  </a:rPr>
                  <a:t> </a:t>
                </a:r>
                <a:r>
                  <a:rPr lang="en-US" sz="1000" b="1">
                    <a:solidFill>
                      <a:schemeClr val="hlink"/>
                    </a:solidFill>
                    <a:latin typeface="Tahoma" pitchFamily="34" charset="0"/>
                  </a:rPr>
                  <a:t>line</a:t>
                </a:r>
              </a:p>
            </p:txBody>
          </p:sp>
          <p:sp>
            <p:nvSpPr>
              <p:cNvPr id="35" name="Line 19"/>
              <p:cNvSpPr>
                <a:spLocks noChangeShapeType="1"/>
              </p:cNvSpPr>
              <p:nvPr/>
            </p:nvSpPr>
            <p:spPr bwMode="auto">
              <a:xfrm>
                <a:off x="528" y="2208"/>
                <a:ext cx="192" cy="528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20" name="Group 20"/>
            <p:cNvGrpSpPr>
              <a:grpSpLocks/>
            </p:cNvGrpSpPr>
            <p:nvPr/>
          </p:nvGrpSpPr>
          <p:grpSpPr bwMode="auto">
            <a:xfrm>
              <a:off x="-28575" y="4451373"/>
              <a:ext cx="1843097" cy="1843097"/>
              <a:chOff x="-18" y="2804"/>
              <a:chExt cx="1161" cy="1161"/>
            </a:xfrm>
          </p:grpSpPr>
          <p:sp>
            <p:nvSpPr>
              <p:cNvPr id="31" name="Oval 21"/>
              <p:cNvSpPr>
                <a:spLocks noChangeAspect="1" noChangeArrowheads="1"/>
              </p:cNvSpPr>
              <p:nvPr/>
            </p:nvSpPr>
            <p:spPr bwMode="auto">
              <a:xfrm>
                <a:off x="28" y="2804"/>
                <a:ext cx="63" cy="6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/>
              </a:p>
            </p:txBody>
          </p:sp>
          <p:sp>
            <p:nvSpPr>
              <p:cNvPr id="32" name="Text Box 22"/>
              <p:cNvSpPr txBox="1">
                <a:spLocks noChangeArrowheads="1"/>
              </p:cNvSpPr>
              <p:nvPr/>
            </p:nvSpPr>
            <p:spPr bwMode="auto">
              <a:xfrm>
                <a:off x="-18" y="3322"/>
                <a:ext cx="1161" cy="6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00" b="1" dirty="0">
                    <a:solidFill>
                      <a:srgbClr val="FF6600"/>
                    </a:solidFill>
                    <a:latin typeface="Tahoma" pitchFamily="34" charset="0"/>
                  </a:rPr>
                  <a:t>Vanishing</a:t>
                </a:r>
              </a:p>
              <a:p>
                <a:pPr algn="ctr"/>
                <a:r>
                  <a:rPr lang="en-US" sz="1000" b="1" dirty="0">
                    <a:solidFill>
                      <a:srgbClr val="FF6600"/>
                    </a:solidFill>
                    <a:latin typeface="Tahoma" pitchFamily="34" charset="0"/>
                  </a:rPr>
                  <a:t> point</a:t>
                </a:r>
              </a:p>
            </p:txBody>
          </p:sp>
          <p:sp>
            <p:nvSpPr>
              <p:cNvPr id="33" name="Line 23"/>
              <p:cNvSpPr>
                <a:spLocks noChangeShapeType="1"/>
              </p:cNvSpPr>
              <p:nvPr/>
            </p:nvSpPr>
            <p:spPr bwMode="auto">
              <a:xfrm flipH="1" flipV="1">
                <a:off x="96" y="2928"/>
                <a:ext cx="240" cy="43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1" name="Line 24"/>
            <p:cNvSpPr>
              <a:spLocks noChangeShapeType="1"/>
            </p:cNvSpPr>
            <p:nvPr/>
          </p:nvSpPr>
          <p:spPr bwMode="auto">
            <a:xfrm flipV="1">
              <a:off x="2438400" y="1981200"/>
              <a:ext cx="0" cy="31242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Line 25"/>
            <p:cNvSpPr>
              <a:spLocks noChangeShapeType="1"/>
            </p:cNvSpPr>
            <p:nvPr/>
          </p:nvSpPr>
          <p:spPr bwMode="auto">
            <a:xfrm flipV="1">
              <a:off x="2805113" y="1981200"/>
              <a:ext cx="0" cy="32004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26"/>
            <p:cNvSpPr>
              <a:spLocks noChangeShapeType="1"/>
            </p:cNvSpPr>
            <p:nvPr/>
          </p:nvSpPr>
          <p:spPr bwMode="auto">
            <a:xfrm flipV="1">
              <a:off x="3325813" y="1981200"/>
              <a:ext cx="0" cy="33528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Line 27"/>
            <p:cNvSpPr>
              <a:spLocks noChangeShapeType="1"/>
            </p:cNvSpPr>
            <p:nvPr/>
          </p:nvSpPr>
          <p:spPr bwMode="auto">
            <a:xfrm flipV="1">
              <a:off x="4114800" y="1981200"/>
              <a:ext cx="0" cy="35052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28"/>
            <p:cNvSpPr>
              <a:spLocks noChangeShapeType="1"/>
            </p:cNvSpPr>
            <p:nvPr/>
          </p:nvSpPr>
          <p:spPr bwMode="auto">
            <a:xfrm flipV="1">
              <a:off x="4724400" y="1981200"/>
              <a:ext cx="0" cy="34290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29"/>
            <p:cNvSpPr>
              <a:spLocks noChangeShapeType="1"/>
            </p:cNvSpPr>
            <p:nvPr/>
          </p:nvSpPr>
          <p:spPr bwMode="auto">
            <a:xfrm flipV="1">
              <a:off x="5943600" y="1981200"/>
              <a:ext cx="0" cy="32766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30"/>
            <p:cNvSpPr>
              <a:spLocks noChangeShapeType="1"/>
            </p:cNvSpPr>
            <p:nvPr/>
          </p:nvSpPr>
          <p:spPr bwMode="auto">
            <a:xfrm flipV="1">
              <a:off x="5181600" y="1981200"/>
              <a:ext cx="0" cy="20574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28" name="Group 31"/>
            <p:cNvGrpSpPr>
              <a:grpSpLocks/>
            </p:cNvGrpSpPr>
            <p:nvPr/>
          </p:nvGrpSpPr>
          <p:grpSpPr bwMode="auto">
            <a:xfrm>
              <a:off x="6172200" y="1676401"/>
              <a:ext cx="3095625" cy="1414463"/>
              <a:chOff x="4011" y="1248"/>
              <a:chExt cx="1950" cy="891"/>
            </a:xfrm>
          </p:grpSpPr>
          <p:sp>
            <p:nvSpPr>
              <p:cNvPr id="29" name="Text Box 32"/>
              <p:cNvSpPr txBox="1">
                <a:spLocks noChangeArrowheads="1"/>
              </p:cNvSpPr>
              <p:nvPr/>
            </p:nvSpPr>
            <p:spPr bwMode="auto">
              <a:xfrm>
                <a:off x="4011" y="1248"/>
                <a:ext cx="1950" cy="8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 Vertical vanishing</a:t>
                </a:r>
              </a:p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 point</a:t>
                </a:r>
              </a:p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(at infinity)</a:t>
                </a:r>
              </a:p>
            </p:txBody>
          </p:sp>
          <p:sp>
            <p:nvSpPr>
              <p:cNvPr id="30" name="Line 33"/>
              <p:cNvSpPr>
                <a:spLocks noChangeShapeType="1"/>
              </p:cNvSpPr>
              <p:nvPr/>
            </p:nvSpPr>
            <p:spPr bwMode="auto">
              <a:xfrm flipH="1" flipV="1">
                <a:off x="4080" y="1248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38" name="Group 37"/>
          <p:cNvGrpSpPr>
            <a:grpSpLocks noChangeAspect="1"/>
          </p:cNvGrpSpPr>
          <p:nvPr/>
        </p:nvGrpSpPr>
        <p:grpSpPr>
          <a:xfrm>
            <a:off x="2604330" y="4191000"/>
            <a:ext cx="3556393" cy="2667000"/>
            <a:chOff x="0" y="756"/>
            <a:chExt cx="9144000" cy="6857244"/>
          </a:xfrm>
        </p:grpSpPr>
        <p:sp>
          <p:nvSpPr>
            <p:cNvPr id="39" name="Line 2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>
              <a:off x="30163" y="2693988"/>
              <a:ext cx="9113837" cy="0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40" name="Group 386"/>
            <p:cNvGrpSpPr>
              <a:grpSpLocks/>
            </p:cNvGrpSpPr>
            <p:nvPr>
              <p:custDataLst>
                <p:tags r:id="rId3"/>
              </p:custDataLst>
            </p:nvPr>
          </p:nvGrpSpPr>
          <p:grpSpPr bwMode="auto">
            <a:xfrm>
              <a:off x="0" y="2693988"/>
              <a:ext cx="9139242" cy="4159250"/>
              <a:chOff x="1050" y="1976"/>
              <a:chExt cx="3862" cy="1830"/>
            </a:xfrm>
          </p:grpSpPr>
          <p:sp>
            <p:nvSpPr>
              <p:cNvPr id="96" name="Line 4"/>
              <p:cNvSpPr>
                <a:spLocks noChangeShapeType="1"/>
              </p:cNvSpPr>
              <p:nvPr>
                <p:custDataLst>
                  <p:tags r:id="rId57"/>
                </p:custDataLst>
              </p:nvPr>
            </p:nvSpPr>
            <p:spPr bwMode="auto">
              <a:xfrm flipH="1">
                <a:off x="1056" y="1976"/>
                <a:ext cx="3479" cy="1492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97" name="Line 5"/>
              <p:cNvSpPr>
                <a:spLocks noChangeShapeType="1"/>
              </p:cNvSpPr>
              <p:nvPr>
                <p:custDataLst>
                  <p:tags r:id="rId58"/>
                </p:custDataLst>
              </p:nvPr>
            </p:nvSpPr>
            <p:spPr bwMode="auto">
              <a:xfrm flipV="1">
                <a:off x="1586" y="1976"/>
                <a:ext cx="2949" cy="1830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98" name="Line 6"/>
              <p:cNvSpPr>
                <a:spLocks noChangeShapeType="1"/>
              </p:cNvSpPr>
              <p:nvPr>
                <p:custDataLst>
                  <p:tags r:id="rId59"/>
                </p:custDataLst>
              </p:nvPr>
            </p:nvSpPr>
            <p:spPr bwMode="auto">
              <a:xfrm flipV="1">
                <a:off x="2525" y="1976"/>
                <a:ext cx="2010" cy="1824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99" name="Line 7"/>
              <p:cNvSpPr>
                <a:spLocks noChangeShapeType="1"/>
              </p:cNvSpPr>
              <p:nvPr>
                <p:custDataLst>
                  <p:tags r:id="rId60"/>
                </p:custDataLst>
              </p:nvPr>
            </p:nvSpPr>
            <p:spPr bwMode="auto">
              <a:xfrm flipV="1">
                <a:off x="3371" y="1976"/>
                <a:ext cx="1164" cy="1813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00" name="Line 8"/>
              <p:cNvSpPr>
                <a:spLocks noChangeShapeType="1"/>
              </p:cNvSpPr>
              <p:nvPr>
                <p:custDataLst>
                  <p:tags r:id="rId61"/>
                </p:custDataLst>
              </p:nvPr>
            </p:nvSpPr>
            <p:spPr bwMode="auto">
              <a:xfrm flipV="1">
                <a:off x="4195" y="1976"/>
                <a:ext cx="340" cy="1813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01" name="Line 9"/>
              <p:cNvSpPr>
                <a:spLocks noChangeShapeType="1"/>
              </p:cNvSpPr>
              <p:nvPr>
                <p:custDataLst>
                  <p:tags r:id="rId62"/>
                </p:custDataLst>
              </p:nvPr>
            </p:nvSpPr>
            <p:spPr bwMode="auto">
              <a:xfrm flipH="1" flipV="1">
                <a:off x="4535" y="1976"/>
                <a:ext cx="367" cy="921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02" name="Line 10"/>
              <p:cNvSpPr>
                <a:spLocks noChangeShapeType="1"/>
              </p:cNvSpPr>
              <p:nvPr>
                <p:custDataLst>
                  <p:tags r:id="rId63"/>
                </p:custDataLst>
              </p:nvPr>
            </p:nvSpPr>
            <p:spPr bwMode="auto">
              <a:xfrm flipH="1" flipV="1">
                <a:off x="4540" y="1976"/>
                <a:ext cx="372" cy="401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03" name="Line 11"/>
              <p:cNvSpPr>
                <a:spLocks noChangeShapeType="1"/>
              </p:cNvSpPr>
              <p:nvPr>
                <p:custDataLst>
                  <p:tags r:id="rId64"/>
                </p:custDataLst>
              </p:nvPr>
            </p:nvSpPr>
            <p:spPr bwMode="auto">
              <a:xfrm>
                <a:off x="4540" y="1976"/>
                <a:ext cx="368" cy="193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04" name="Line 12"/>
              <p:cNvSpPr>
                <a:spLocks noChangeShapeType="1"/>
              </p:cNvSpPr>
              <p:nvPr>
                <p:custDataLst>
                  <p:tags r:id="rId65"/>
                </p:custDataLst>
              </p:nvPr>
            </p:nvSpPr>
            <p:spPr bwMode="auto">
              <a:xfrm flipH="1" flipV="1">
                <a:off x="4540" y="1976"/>
                <a:ext cx="357" cy="90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05" name="Line 13"/>
              <p:cNvSpPr>
                <a:spLocks noChangeShapeType="1"/>
              </p:cNvSpPr>
              <p:nvPr>
                <p:custDataLst>
                  <p:tags r:id="rId66"/>
                </p:custDataLst>
              </p:nvPr>
            </p:nvSpPr>
            <p:spPr bwMode="auto">
              <a:xfrm flipV="1">
                <a:off x="1062" y="1976"/>
                <a:ext cx="3478" cy="989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06" name="Line 14"/>
              <p:cNvSpPr>
                <a:spLocks noChangeShapeType="1"/>
              </p:cNvSpPr>
              <p:nvPr>
                <p:custDataLst>
                  <p:tags r:id="rId67"/>
                </p:custDataLst>
              </p:nvPr>
            </p:nvSpPr>
            <p:spPr bwMode="auto">
              <a:xfrm flipV="1">
                <a:off x="1050" y="1976"/>
                <a:ext cx="3479" cy="593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07" name="Line 15"/>
              <p:cNvSpPr>
                <a:spLocks noChangeShapeType="1"/>
              </p:cNvSpPr>
              <p:nvPr>
                <p:custDataLst>
                  <p:tags r:id="rId68"/>
                </p:custDataLst>
              </p:nvPr>
            </p:nvSpPr>
            <p:spPr bwMode="auto">
              <a:xfrm flipV="1">
                <a:off x="1056" y="1976"/>
                <a:ext cx="3473" cy="339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08" name="Line 16"/>
              <p:cNvSpPr>
                <a:spLocks noChangeShapeType="1"/>
              </p:cNvSpPr>
              <p:nvPr>
                <p:custDataLst>
                  <p:tags r:id="rId69"/>
                </p:custDataLst>
              </p:nvPr>
            </p:nvSpPr>
            <p:spPr bwMode="auto">
              <a:xfrm flipV="1">
                <a:off x="1050" y="1976"/>
                <a:ext cx="3479" cy="142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</p:grpSp>
        <p:grpSp>
          <p:nvGrpSpPr>
            <p:cNvPr id="41" name="Group 17"/>
            <p:cNvGrpSpPr>
              <a:grpSpLocks/>
            </p:cNvGrpSpPr>
            <p:nvPr>
              <p:custDataLst>
                <p:tags r:id="rId4"/>
              </p:custDataLst>
            </p:nvPr>
          </p:nvGrpSpPr>
          <p:grpSpPr bwMode="auto">
            <a:xfrm flipH="1">
              <a:off x="6349" y="2698750"/>
              <a:ext cx="9118601" cy="4159250"/>
              <a:chOff x="1050" y="1976"/>
              <a:chExt cx="3862" cy="1830"/>
            </a:xfrm>
          </p:grpSpPr>
          <p:sp>
            <p:nvSpPr>
              <p:cNvPr id="83" name="Line 18"/>
              <p:cNvSpPr>
                <a:spLocks noChangeShapeType="1"/>
              </p:cNvSpPr>
              <p:nvPr>
                <p:custDataLst>
                  <p:tags r:id="rId44"/>
                </p:custDataLst>
              </p:nvPr>
            </p:nvSpPr>
            <p:spPr bwMode="auto">
              <a:xfrm flipH="1">
                <a:off x="1056" y="1976"/>
                <a:ext cx="3479" cy="1492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84" name="Line 19"/>
              <p:cNvSpPr>
                <a:spLocks noChangeShapeType="1"/>
              </p:cNvSpPr>
              <p:nvPr>
                <p:custDataLst>
                  <p:tags r:id="rId45"/>
                </p:custDataLst>
              </p:nvPr>
            </p:nvSpPr>
            <p:spPr bwMode="auto">
              <a:xfrm flipV="1">
                <a:off x="1586" y="1976"/>
                <a:ext cx="2949" cy="1830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85" name="Line 20"/>
              <p:cNvSpPr>
                <a:spLocks noChangeShapeType="1"/>
              </p:cNvSpPr>
              <p:nvPr>
                <p:custDataLst>
                  <p:tags r:id="rId46"/>
                </p:custDataLst>
              </p:nvPr>
            </p:nvSpPr>
            <p:spPr bwMode="auto">
              <a:xfrm flipV="1">
                <a:off x="2525" y="1976"/>
                <a:ext cx="2010" cy="1824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86" name="Line 21"/>
              <p:cNvSpPr>
                <a:spLocks noChangeShapeType="1"/>
              </p:cNvSpPr>
              <p:nvPr>
                <p:custDataLst>
                  <p:tags r:id="rId47"/>
                </p:custDataLst>
              </p:nvPr>
            </p:nvSpPr>
            <p:spPr bwMode="auto">
              <a:xfrm flipV="1">
                <a:off x="3371" y="1976"/>
                <a:ext cx="1164" cy="1813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87" name="Line 22"/>
              <p:cNvSpPr>
                <a:spLocks noChangeShapeType="1"/>
              </p:cNvSpPr>
              <p:nvPr>
                <p:custDataLst>
                  <p:tags r:id="rId48"/>
                </p:custDataLst>
              </p:nvPr>
            </p:nvSpPr>
            <p:spPr bwMode="auto">
              <a:xfrm flipV="1">
                <a:off x="4195" y="1976"/>
                <a:ext cx="340" cy="1813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88" name="Line 23"/>
              <p:cNvSpPr>
                <a:spLocks noChangeShapeType="1"/>
              </p:cNvSpPr>
              <p:nvPr>
                <p:custDataLst>
                  <p:tags r:id="rId49"/>
                </p:custDataLst>
              </p:nvPr>
            </p:nvSpPr>
            <p:spPr bwMode="auto">
              <a:xfrm flipH="1" flipV="1">
                <a:off x="4535" y="1976"/>
                <a:ext cx="367" cy="921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89" name="Line 24"/>
              <p:cNvSpPr>
                <a:spLocks noChangeShapeType="1"/>
              </p:cNvSpPr>
              <p:nvPr>
                <p:custDataLst>
                  <p:tags r:id="rId50"/>
                </p:custDataLst>
              </p:nvPr>
            </p:nvSpPr>
            <p:spPr bwMode="auto">
              <a:xfrm flipH="1" flipV="1">
                <a:off x="4540" y="1976"/>
                <a:ext cx="372" cy="401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90" name="Line 25"/>
              <p:cNvSpPr>
                <a:spLocks noChangeShapeType="1"/>
              </p:cNvSpPr>
              <p:nvPr>
                <p:custDataLst>
                  <p:tags r:id="rId51"/>
                </p:custDataLst>
              </p:nvPr>
            </p:nvSpPr>
            <p:spPr bwMode="auto">
              <a:xfrm>
                <a:off x="4540" y="1976"/>
                <a:ext cx="368" cy="193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91" name="Line 26"/>
              <p:cNvSpPr>
                <a:spLocks noChangeShapeType="1"/>
              </p:cNvSpPr>
              <p:nvPr>
                <p:custDataLst>
                  <p:tags r:id="rId52"/>
                </p:custDataLst>
              </p:nvPr>
            </p:nvSpPr>
            <p:spPr bwMode="auto">
              <a:xfrm flipH="1" flipV="1">
                <a:off x="4540" y="1976"/>
                <a:ext cx="357" cy="90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92" name="Line 27"/>
              <p:cNvSpPr>
                <a:spLocks noChangeShapeType="1"/>
              </p:cNvSpPr>
              <p:nvPr>
                <p:custDataLst>
                  <p:tags r:id="rId53"/>
                </p:custDataLst>
              </p:nvPr>
            </p:nvSpPr>
            <p:spPr bwMode="auto">
              <a:xfrm flipV="1">
                <a:off x="1062" y="1976"/>
                <a:ext cx="3478" cy="989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93" name="Line 28"/>
              <p:cNvSpPr>
                <a:spLocks noChangeShapeType="1"/>
              </p:cNvSpPr>
              <p:nvPr>
                <p:custDataLst>
                  <p:tags r:id="rId54"/>
                </p:custDataLst>
              </p:nvPr>
            </p:nvSpPr>
            <p:spPr bwMode="auto">
              <a:xfrm flipV="1">
                <a:off x="1050" y="1976"/>
                <a:ext cx="3479" cy="593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94" name="Line 29"/>
              <p:cNvSpPr>
                <a:spLocks noChangeShapeType="1"/>
              </p:cNvSpPr>
              <p:nvPr>
                <p:custDataLst>
                  <p:tags r:id="rId55"/>
                </p:custDataLst>
              </p:nvPr>
            </p:nvSpPr>
            <p:spPr bwMode="auto">
              <a:xfrm flipV="1">
                <a:off x="1056" y="1976"/>
                <a:ext cx="3473" cy="339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95" name="Line 30"/>
              <p:cNvSpPr>
                <a:spLocks noChangeShapeType="1"/>
              </p:cNvSpPr>
              <p:nvPr>
                <p:custDataLst>
                  <p:tags r:id="rId56"/>
                </p:custDataLst>
              </p:nvPr>
            </p:nvSpPr>
            <p:spPr bwMode="auto">
              <a:xfrm flipV="1">
                <a:off x="1050" y="1976"/>
                <a:ext cx="3479" cy="142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</p:grpSp>
        <p:sp>
          <p:nvSpPr>
            <p:cNvPr id="42" name="Line 32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 flipH="1" flipV="1">
              <a:off x="3343275" y="2695575"/>
              <a:ext cx="2524125" cy="202882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43" name="Group 33"/>
            <p:cNvGrpSpPr>
              <a:grpSpLocks/>
            </p:cNvGrpSpPr>
            <p:nvPr>
              <p:custDataLst>
                <p:tags r:id="rId6"/>
              </p:custDataLst>
            </p:nvPr>
          </p:nvGrpSpPr>
          <p:grpSpPr bwMode="auto">
            <a:xfrm>
              <a:off x="5867400" y="1219200"/>
              <a:ext cx="685800" cy="3524250"/>
              <a:chOff x="3696" y="768"/>
              <a:chExt cx="432" cy="2220"/>
            </a:xfrm>
          </p:grpSpPr>
          <p:sp>
            <p:nvSpPr>
              <p:cNvPr id="53" name="Rectangle 34"/>
              <p:cNvSpPr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3696" y="768"/>
                <a:ext cx="384" cy="2208"/>
              </a:xfrm>
              <a:prstGeom prst="rect">
                <a:avLst/>
              </a:prstGeom>
              <a:solidFill>
                <a:srgbClr val="000000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grpSp>
            <p:nvGrpSpPr>
              <p:cNvPr id="54" name="Group 35"/>
              <p:cNvGrpSpPr>
                <a:grpSpLocks/>
              </p:cNvGrpSpPr>
              <p:nvPr/>
            </p:nvGrpSpPr>
            <p:grpSpPr bwMode="auto">
              <a:xfrm>
                <a:off x="3888" y="912"/>
                <a:ext cx="240" cy="2076"/>
                <a:chOff x="3888" y="912"/>
                <a:chExt cx="240" cy="2076"/>
              </a:xfrm>
            </p:grpSpPr>
            <p:sp>
              <p:nvSpPr>
                <p:cNvPr id="78" name="Text Box 36"/>
                <p:cNvSpPr txBox="1">
                  <a:spLocks noChangeArrowheads="1"/>
                </p:cNvSpPr>
                <p:nvPr>
                  <p:custDataLst>
                    <p:tags r:id="rId39"/>
                  </p:custDataLst>
                </p:nvPr>
              </p:nvSpPr>
              <p:spPr bwMode="auto">
                <a:xfrm>
                  <a:off x="3888" y="2448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79" name="Text Box 37"/>
                <p:cNvSpPr txBox="1">
                  <a:spLocks noChangeArrowheads="1"/>
                </p:cNvSpPr>
                <p:nvPr>
                  <p:custDataLst>
                    <p:tags r:id="rId40"/>
                  </p:custDataLst>
                </p:nvPr>
              </p:nvSpPr>
              <p:spPr bwMode="auto">
                <a:xfrm>
                  <a:off x="3888" y="2064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80" name="Text Box 38"/>
                <p:cNvSpPr txBox="1">
                  <a:spLocks noChangeArrowheads="1"/>
                </p:cNvSpPr>
                <p:nvPr>
                  <p:custDataLst>
                    <p:tags r:id="rId41"/>
                  </p:custDataLst>
                </p:nvPr>
              </p:nvSpPr>
              <p:spPr bwMode="auto">
                <a:xfrm>
                  <a:off x="3888" y="1680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81" name="Text Box 39"/>
                <p:cNvSpPr txBox="1">
                  <a:spLocks noChangeArrowheads="1"/>
                </p:cNvSpPr>
                <p:nvPr>
                  <p:custDataLst>
                    <p:tags r:id="rId42"/>
                  </p:custDataLst>
                </p:nvPr>
              </p:nvSpPr>
              <p:spPr bwMode="auto">
                <a:xfrm>
                  <a:off x="3888" y="1296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82" name="Text Box 40"/>
                <p:cNvSpPr txBox="1">
                  <a:spLocks noChangeArrowheads="1"/>
                </p:cNvSpPr>
                <p:nvPr>
                  <p:custDataLst>
                    <p:tags r:id="rId43"/>
                  </p:custDataLst>
                </p:nvPr>
              </p:nvSpPr>
              <p:spPr bwMode="auto">
                <a:xfrm>
                  <a:off x="3888" y="912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5</a:t>
                  </a:r>
                </a:p>
              </p:txBody>
            </p:sp>
          </p:grpSp>
          <p:grpSp>
            <p:nvGrpSpPr>
              <p:cNvPr id="55" name="Group 41"/>
              <p:cNvGrpSpPr>
                <a:grpSpLocks/>
              </p:cNvGrpSpPr>
              <p:nvPr/>
            </p:nvGrpSpPr>
            <p:grpSpPr bwMode="auto">
              <a:xfrm>
                <a:off x="3696" y="864"/>
                <a:ext cx="192" cy="2016"/>
                <a:chOff x="3696" y="864"/>
                <a:chExt cx="192" cy="2016"/>
              </a:xfrm>
            </p:grpSpPr>
            <p:sp>
              <p:nvSpPr>
                <p:cNvPr id="56" name="Line 42"/>
                <p:cNvSpPr>
                  <a:spLocks noChangeShapeType="1"/>
                </p:cNvSpPr>
                <p:nvPr>
                  <p:custDataLst>
                    <p:tags r:id="rId17"/>
                  </p:custDataLst>
                </p:nvPr>
              </p:nvSpPr>
              <p:spPr bwMode="auto">
                <a:xfrm>
                  <a:off x="3696" y="288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57" name="Line 43"/>
                <p:cNvSpPr>
                  <a:spLocks noChangeShapeType="1"/>
                </p:cNvSpPr>
                <p:nvPr>
                  <p:custDataLst>
                    <p:tags r:id="rId18"/>
                  </p:custDataLst>
                </p:nvPr>
              </p:nvSpPr>
              <p:spPr bwMode="auto">
                <a:xfrm>
                  <a:off x="3696" y="278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58" name="Line 44"/>
                <p:cNvSpPr>
                  <a:spLocks noChangeShapeType="1"/>
                </p:cNvSpPr>
                <p:nvPr>
                  <p:custDataLst>
                    <p:tags r:id="rId19"/>
                  </p:custDataLst>
                </p:nvPr>
              </p:nvSpPr>
              <p:spPr bwMode="auto">
                <a:xfrm>
                  <a:off x="3696" y="2688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59" name="Line 45"/>
                <p:cNvSpPr>
                  <a:spLocks noChangeShapeType="1"/>
                </p:cNvSpPr>
                <p:nvPr>
                  <p:custDataLst>
                    <p:tags r:id="rId20"/>
                  </p:custDataLst>
                </p:nvPr>
              </p:nvSpPr>
              <p:spPr bwMode="auto">
                <a:xfrm>
                  <a:off x="3696" y="2592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60" name="Line 46"/>
                <p:cNvSpPr>
                  <a:spLocks noChangeShapeType="1"/>
                </p:cNvSpPr>
                <p:nvPr>
                  <p:custDataLst>
                    <p:tags r:id="rId21"/>
                  </p:custDataLst>
                </p:nvPr>
              </p:nvSpPr>
              <p:spPr bwMode="auto">
                <a:xfrm>
                  <a:off x="3696" y="249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61" name="Line 47"/>
                <p:cNvSpPr>
                  <a:spLocks noChangeShapeType="1"/>
                </p:cNvSpPr>
                <p:nvPr>
                  <p:custDataLst>
                    <p:tags r:id="rId22"/>
                  </p:custDataLst>
                </p:nvPr>
              </p:nvSpPr>
              <p:spPr bwMode="auto">
                <a:xfrm>
                  <a:off x="3696" y="240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62" name="Line 48"/>
                <p:cNvSpPr>
                  <a:spLocks noChangeShapeType="1"/>
                </p:cNvSpPr>
                <p:nvPr>
                  <p:custDataLst>
                    <p:tags r:id="rId23"/>
                  </p:custDataLst>
                </p:nvPr>
              </p:nvSpPr>
              <p:spPr bwMode="auto">
                <a:xfrm>
                  <a:off x="3696" y="230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63" name="Line 49"/>
                <p:cNvSpPr>
                  <a:spLocks noChangeShapeType="1"/>
                </p:cNvSpPr>
                <p:nvPr>
                  <p:custDataLst>
                    <p:tags r:id="rId24"/>
                  </p:custDataLst>
                </p:nvPr>
              </p:nvSpPr>
              <p:spPr bwMode="auto">
                <a:xfrm>
                  <a:off x="3696" y="220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64" name="Line 50"/>
                <p:cNvSpPr>
                  <a:spLocks noChangeShapeType="1"/>
                </p:cNvSpPr>
                <p:nvPr>
                  <p:custDataLst>
                    <p:tags r:id="rId25"/>
                  </p:custDataLst>
                </p:nvPr>
              </p:nvSpPr>
              <p:spPr bwMode="auto">
                <a:xfrm>
                  <a:off x="3696" y="2112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65" name="Line 51"/>
                <p:cNvSpPr>
                  <a:spLocks noChangeShapeType="1"/>
                </p:cNvSpPr>
                <p:nvPr>
                  <p:custDataLst>
                    <p:tags r:id="rId26"/>
                  </p:custDataLst>
                </p:nvPr>
              </p:nvSpPr>
              <p:spPr bwMode="auto">
                <a:xfrm>
                  <a:off x="3696" y="201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66" name="Line 52"/>
                <p:cNvSpPr>
                  <a:spLocks noChangeShapeType="1"/>
                </p:cNvSpPr>
                <p:nvPr>
                  <p:custDataLst>
                    <p:tags r:id="rId27"/>
                  </p:custDataLst>
                </p:nvPr>
              </p:nvSpPr>
              <p:spPr bwMode="auto">
                <a:xfrm>
                  <a:off x="3696" y="192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67" name="Line 53"/>
                <p:cNvSpPr>
                  <a:spLocks noChangeShapeType="1"/>
                </p:cNvSpPr>
                <p:nvPr>
                  <p:custDataLst>
                    <p:tags r:id="rId28"/>
                  </p:custDataLst>
                </p:nvPr>
              </p:nvSpPr>
              <p:spPr bwMode="auto">
                <a:xfrm>
                  <a:off x="3696" y="1824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68" name="Line 54"/>
                <p:cNvSpPr>
                  <a:spLocks noChangeShapeType="1"/>
                </p:cNvSpPr>
                <p:nvPr>
                  <p:custDataLst>
                    <p:tags r:id="rId29"/>
                  </p:custDataLst>
                </p:nvPr>
              </p:nvSpPr>
              <p:spPr bwMode="auto">
                <a:xfrm>
                  <a:off x="3696" y="1728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69" name="Line 55"/>
                <p:cNvSpPr>
                  <a:spLocks noChangeShapeType="1"/>
                </p:cNvSpPr>
                <p:nvPr>
                  <p:custDataLst>
                    <p:tags r:id="rId30"/>
                  </p:custDataLst>
                </p:nvPr>
              </p:nvSpPr>
              <p:spPr bwMode="auto">
                <a:xfrm>
                  <a:off x="3696" y="1632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70" name="Line 56"/>
                <p:cNvSpPr>
                  <a:spLocks noChangeShapeType="1"/>
                </p:cNvSpPr>
                <p:nvPr>
                  <p:custDataLst>
                    <p:tags r:id="rId31"/>
                  </p:custDataLst>
                </p:nvPr>
              </p:nvSpPr>
              <p:spPr bwMode="auto">
                <a:xfrm>
                  <a:off x="3696" y="153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71" name="Line 57"/>
                <p:cNvSpPr>
                  <a:spLocks noChangeShapeType="1"/>
                </p:cNvSpPr>
                <p:nvPr>
                  <p:custDataLst>
                    <p:tags r:id="rId32"/>
                  </p:custDataLst>
                </p:nvPr>
              </p:nvSpPr>
              <p:spPr bwMode="auto">
                <a:xfrm>
                  <a:off x="3696" y="1440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72" name="Line 58"/>
                <p:cNvSpPr>
                  <a:spLocks noChangeShapeType="1"/>
                </p:cNvSpPr>
                <p:nvPr>
                  <p:custDataLst>
                    <p:tags r:id="rId33"/>
                  </p:custDataLst>
                </p:nvPr>
              </p:nvSpPr>
              <p:spPr bwMode="auto">
                <a:xfrm>
                  <a:off x="3696" y="134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73" name="Line 59"/>
                <p:cNvSpPr>
                  <a:spLocks noChangeShapeType="1"/>
                </p:cNvSpPr>
                <p:nvPr>
                  <p:custDataLst>
                    <p:tags r:id="rId34"/>
                  </p:custDataLst>
                </p:nvPr>
              </p:nvSpPr>
              <p:spPr bwMode="auto">
                <a:xfrm>
                  <a:off x="3696" y="1248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74" name="Line 60"/>
                <p:cNvSpPr>
                  <a:spLocks noChangeShapeType="1"/>
                </p:cNvSpPr>
                <p:nvPr>
                  <p:custDataLst>
                    <p:tags r:id="rId35"/>
                  </p:custDataLst>
                </p:nvPr>
              </p:nvSpPr>
              <p:spPr bwMode="auto">
                <a:xfrm>
                  <a:off x="3696" y="1152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75" name="Line 61"/>
                <p:cNvSpPr>
                  <a:spLocks noChangeShapeType="1"/>
                </p:cNvSpPr>
                <p:nvPr>
                  <p:custDataLst>
                    <p:tags r:id="rId36"/>
                  </p:custDataLst>
                </p:nvPr>
              </p:nvSpPr>
              <p:spPr bwMode="auto">
                <a:xfrm>
                  <a:off x="3696" y="105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76" name="Line 62"/>
                <p:cNvSpPr>
                  <a:spLocks noChangeShapeType="1"/>
                </p:cNvSpPr>
                <p:nvPr>
                  <p:custDataLst>
                    <p:tags r:id="rId37"/>
                  </p:custDataLst>
                </p:nvPr>
              </p:nvSpPr>
              <p:spPr bwMode="auto">
                <a:xfrm>
                  <a:off x="3696" y="96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77" name="Line 63"/>
                <p:cNvSpPr>
                  <a:spLocks noChangeShapeType="1"/>
                </p:cNvSpPr>
                <p:nvPr>
                  <p:custDataLst>
                    <p:tags r:id="rId38"/>
                  </p:custDataLst>
                </p:nvPr>
              </p:nvSpPr>
              <p:spPr bwMode="auto">
                <a:xfrm>
                  <a:off x="3696" y="86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</p:grpSp>
        </p:grpSp>
        <p:sp>
          <p:nvSpPr>
            <p:cNvPr id="44" name="Line 64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V="1">
              <a:off x="3343275" y="1428750"/>
              <a:ext cx="2524125" cy="12763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45" name="Text Box 67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6781799" y="756"/>
              <a:ext cx="838200" cy="68557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  <a:flatTx/>
            </a:bodyPr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46" name="Group 68"/>
            <p:cNvGrpSpPr>
              <a:grpSpLocks/>
            </p:cNvGrpSpPr>
            <p:nvPr>
              <p:custDataLst>
                <p:tags r:id="rId9"/>
              </p:custDataLst>
            </p:nvPr>
          </p:nvGrpSpPr>
          <p:grpSpPr bwMode="auto">
            <a:xfrm>
              <a:off x="657225" y="2686049"/>
              <a:ext cx="6200775" cy="2038350"/>
              <a:chOff x="414" y="1692"/>
              <a:chExt cx="3906" cy="1284"/>
            </a:xfrm>
          </p:grpSpPr>
          <p:sp>
            <p:nvSpPr>
              <p:cNvPr id="50" name="Line 69"/>
              <p:cNvSpPr>
                <a:spLocks noChangeShapeType="1"/>
              </p:cNvSpPr>
              <p:nvPr>
                <p:custDataLst>
                  <p:tags r:id="rId13"/>
                </p:custDataLst>
              </p:nvPr>
            </p:nvSpPr>
            <p:spPr bwMode="auto">
              <a:xfrm flipH="1" flipV="1">
                <a:off x="432" y="1704"/>
                <a:ext cx="3264" cy="127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1" name="Line 70"/>
              <p:cNvSpPr>
                <a:spLocks noChangeShapeType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414" y="1692"/>
                <a:ext cx="327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2" name="Line 71"/>
              <p:cNvSpPr>
                <a:spLocks noChangeShapeType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3690" y="1884"/>
                <a:ext cx="63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</p:grpSp>
        <p:pic>
          <p:nvPicPr>
            <p:cNvPr id="47" name="Picture 73" descr="turtle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73" cstate="print"/>
            <a:srcRect/>
            <a:stretch>
              <a:fillRect/>
            </a:stretch>
          </p:blipFill>
          <p:spPr bwMode="auto">
            <a:xfrm>
              <a:off x="1752600" y="2784475"/>
              <a:ext cx="1371600" cy="730250"/>
            </a:xfrm>
            <a:prstGeom prst="rect">
              <a:avLst/>
            </a:prstGeom>
            <a:noFill/>
          </p:spPr>
        </p:pic>
        <p:pic>
          <p:nvPicPr>
            <p:cNvPr id="48" name="Picture 74" descr="j0078717"/>
            <p:cNvPicPr>
              <a:picLocks noChangeAspect="1" noChangeArrowheads="1"/>
            </p:cNvPicPr>
            <p:nvPr>
              <p:custDataLst>
                <p:tags r:id="rId11"/>
              </p:custDataLst>
            </p:nvPr>
          </p:nvPicPr>
          <p:blipFill>
            <a:blip r:embed="rId74" cstate="print"/>
            <a:srcRect/>
            <a:stretch>
              <a:fillRect/>
            </a:stretch>
          </p:blipFill>
          <p:spPr bwMode="auto">
            <a:xfrm>
              <a:off x="4191000" y="2057400"/>
              <a:ext cx="573088" cy="1738313"/>
            </a:xfrm>
            <a:prstGeom prst="rect">
              <a:avLst/>
            </a:prstGeom>
            <a:noFill/>
          </p:spPr>
        </p:pic>
        <p:sp>
          <p:nvSpPr>
            <p:cNvPr id="49" name="Line 77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0" y="2703215"/>
              <a:ext cx="91440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56002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tails of Lowe’s SIF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Run </a:t>
            </a:r>
            <a:r>
              <a:rPr lang="en-US" dirty="0" err="1" smtClean="0"/>
              <a:t>DoG</a:t>
            </a:r>
            <a:r>
              <a:rPr lang="en-US" dirty="0" smtClean="0"/>
              <a:t> detector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ind maxima in location/scale spac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Remove edge points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Find all major orientati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Bin orientations into 36 bin histogram</a:t>
            </a:r>
          </a:p>
          <a:p>
            <a:pPr lvl="2">
              <a:buFont typeface="Arial" pitchFamily="34" charset="0"/>
              <a:buChar char="•"/>
              <a:defRPr/>
            </a:pPr>
            <a:r>
              <a:rPr lang="en-US" dirty="0" smtClean="0"/>
              <a:t>Weight by gradient magnitude</a:t>
            </a:r>
          </a:p>
          <a:p>
            <a:pPr lvl="2">
              <a:buFont typeface="Arial" pitchFamily="34" charset="0"/>
              <a:buChar char="•"/>
              <a:defRPr/>
            </a:pPr>
            <a:r>
              <a:rPr lang="en-US" dirty="0" smtClean="0"/>
              <a:t>Weight by distance to center (Gaussian-weighted mean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Return orientations within 0.8 of peak</a:t>
            </a:r>
          </a:p>
          <a:p>
            <a:pPr lvl="2">
              <a:buFont typeface="Arial" pitchFamily="34" charset="0"/>
              <a:buChar char="•"/>
              <a:defRPr/>
            </a:pPr>
            <a:r>
              <a:rPr lang="en-US" dirty="0" smtClean="0"/>
              <a:t>Use parabola for better orientation fit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For each (</a:t>
            </a:r>
            <a:r>
              <a:rPr lang="en-US" dirty="0" err="1" smtClean="0"/>
              <a:t>x,y,scale,orientation</a:t>
            </a:r>
            <a:r>
              <a:rPr lang="en-US" dirty="0" smtClean="0"/>
              <a:t>), create descriptor: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Sample 16x16 gradient mag. and rel. ori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Bin 4x4 samples into 4x4 histogram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Threshold values to max of 0.2, divide by L2 norm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inal descriptor: 4x4x8 normalized histograms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/>
          </a:p>
        </p:txBody>
      </p:sp>
      <p:pic>
        <p:nvPicPr>
          <p:cNvPr id="6246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62800" y="1295400"/>
            <a:ext cx="181927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62800" y="1981200"/>
            <a:ext cx="159067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70" name="TextBox 5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tching SIFT Descriptors</a:t>
            </a:r>
          </a:p>
        </p:txBody>
      </p:sp>
      <p:sp>
        <p:nvSpPr>
          <p:cNvPr id="63491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smtClean="0"/>
              <a:t>Nearest neighbor (Euclidean distance)</a:t>
            </a:r>
          </a:p>
          <a:p>
            <a:r>
              <a:rPr lang="en-US" sz="2800" smtClean="0"/>
              <a:t>Threshold ratio of nearest to 2</a:t>
            </a:r>
            <a:r>
              <a:rPr lang="en-US" sz="2800" baseline="30000" smtClean="0"/>
              <a:t>nd</a:t>
            </a:r>
            <a:r>
              <a:rPr lang="en-US" sz="2800" smtClean="0"/>
              <a:t> nearest descriptor</a:t>
            </a:r>
          </a:p>
        </p:txBody>
      </p:sp>
      <p:pic>
        <p:nvPicPr>
          <p:cNvPr id="6349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2286000"/>
            <a:ext cx="635317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3" name="TextBox 5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cal Descriptors: SURF</a:t>
            </a:r>
            <a:endParaRPr lang="de-CH" smtClean="0"/>
          </a:p>
        </p:txBody>
      </p:sp>
      <p:sp>
        <p:nvSpPr>
          <p:cNvPr id="4710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248400" y="6492875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de-DE" smtClean="0">
                <a:solidFill>
                  <a:schemeClr val="tx1"/>
                </a:solidFill>
              </a:rPr>
              <a:t>K. Grauman, B. Leibe</a:t>
            </a:r>
          </a:p>
        </p:txBody>
      </p:sp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600" y="1311275"/>
            <a:ext cx="3525838" cy="206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3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1650" y="3286125"/>
            <a:ext cx="3548063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3878263" y="1201738"/>
            <a:ext cx="5257800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1"/>
              </a:buClr>
              <a:buSzPct val="115000"/>
              <a:buFontTx/>
              <a:buChar char="•"/>
              <a:defRPr/>
            </a:pPr>
            <a:r>
              <a:rPr kumimoji="1" lang="en-US" sz="2400" b="1" kern="0" dirty="0">
                <a:latin typeface="+mn-lt"/>
              </a:rPr>
              <a:t>Fast approximation of SIFT idea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latin typeface="+mn-lt"/>
              </a:rPr>
              <a:t>Efficient computation by 2D box filters &amp; integral images</a:t>
            </a:r>
            <a:br>
              <a:rPr kumimoji="1" lang="en-US" b="1" kern="0" dirty="0">
                <a:latin typeface="+mn-lt"/>
              </a:rPr>
            </a:br>
            <a:r>
              <a:rPr kumimoji="1" lang="en-US" b="1" kern="0" dirty="0">
                <a:latin typeface="+mn-lt"/>
                <a:sym typeface="Symbol" pitchFamily="18" charset="2"/>
              </a:rPr>
              <a:t> </a:t>
            </a:r>
            <a:r>
              <a:rPr kumimoji="1" lang="en-US" b="1" kern="0" dirty="0">
                <a:latin typeface="+mn-lt"/>
              </a:rPr>
              <a:t>6 times faster than SIFT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latin typeface="+mn-lt"/>
              </a:rPr>
              <a:t>Equivalent quality for object identification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373063" y="6276975"/>
            <a:ext cx="4435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[Bay, ECCV’06], [Cornelis, CVGPU’08]</a:t>
            </a:r>
          </a:p>
        </p:txBody>
      </p:sp>
      <p:sp>
        <p:nvSpPr>
          <p:cNvPr id="10" name="Rectangle 11"/>
          <p:cNvSpPr txBox="1">
            <a:spLocks noChangeArrowheads="1"/>
          </p:cNvSpPr>
          <p:nvPr/>
        </p:nvSpPr>
        <p:spPr bwMode="auto">
          <a:xfrm>
            <a:off x="3878263" y="4451350"/>
            <a:ext cx="5435600" cy="214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1"/>
              </a:buClr>
              <a:buSzPct val="115000"/>
              <a:buFontTx/>
              <a:buChar char="•"/>
              <a:defRPr/>
            </a:pPr>
            <a:r>
              <a:rPr kumimoji="1" lang="en-US" sz="2400" b="1" kern="0" dirty="0">
                <a:latin typeface="+mn-lt"/>
              </a:rPr>
              <a:t>GPU implementation available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latin typeface="+mn-lt"/>
              </a:rPr>
              <a:t>Feature extraction @ 200Hz</a:t>
            </a:r>
            <a:br>
              <a:rPr kumimoji="1" lang="en-US" b="1" kern="0" dirty="0">
                <a:latin typeface="+mn-lt"/>
              </a:rPr>
            </a:br>
            <a:r>
              <a:rPr kumimoji="1" lang="en-US" b="1" kern="0" dirty="0">
                <a:latin typeface="+mn-lt"/>
              </a:rPr>
              <a:t>(detector + descriptor, 640×480 </a:t>
            </a:r>
            <a:r>
              <a:rPr kumimoji="1" lang="en-US" b="1" kern="0" dirty="0" err="1">
                <a:latin typeface="+mn-lt"/>
              </a:rPr>
              <a:t>img</a:t>
            </a:r>
            <a:r>
              <a:rPr kumimoji="1" lang="en-US" b="1" kern="0" dirty="0">
                <a:latin typeface="+mn-lt"/>
              </a:rPr>
              <a:t>)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lang="en-US" u="sng" dirty="0">
                <a:latin typeface="Arial" pitchFamily="34" charset="0"/>
              </a:rPr>
              <a:t>http://www.vision.ee.ethz.ch/~surf</a:t>
            </a:r>
            <a:endParaRPr kumimoji="1" lang="en-US" b="1" kern="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endParaRPr kumimoji="1" lang="en-US" b="1" kern="0" dirty="0">
              <a:latin typeface="+mn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to use when?</a:t>
            </a:r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864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Detectors</a:t>
            </a:r>
          </a:p>
          <a:p>
            <a:r>
              <a:rPr lang="en-US" sz="2800" dirty="0" smtClean="0"/>
              <a:t>Harris gives very precise localization but doesn’t predict scale</a:t>
            </a:r>
          </a:p>
          <a:p>
            <a:pPr lvl="1"/>
            <a:r>
              <a:rPr lang="en-US" sz="2400" dirty="0" smtClean="0"/>
              <a:t>Good for some tracking applications</a:t>
            </a:r>
          </a:p>
          <a:p>
            <a:r>
              <a:rPr lang="en-US" sz="2800" dirty="0" smtClean="0"/>
              <a:t>DOG (difference of Gaussian) provides ok localization and scale</a:t>
            </a:r>
          </a:p>
          <a:p>
            <a:pPr lvl="1"/>
            <a:r>
              <a:rPr lang="en-US" sz="2400" dirty="0" smtClean="0"/>
              <a:t>Good for multi-scale or long-range matching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Descriptors</a:t>
            </a:r>
          </a:p>
          <a:p>
            <a:r>
              <a:rPr lang="en-US" sz="2800" dirty="0" smtClean="0"/>
              <a:t>SIFT: good general purpose descriptor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ngs to reme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5410200" cy="5135563"/>
          </a:xfrm>
        </p:spPr>
        <p:txBody>
          <a:bodyPr/>
          <a:lstStyle/>
          <a:p>
            <a:endParaRPr lang="en-US" sz="2800" dirty="0" smtClean="0"/>
          </a:p>
          <a:p>
            <a:r>
              <a:rPr lang="en-US" sz="2800" dirty="0" err="1" smtClean="0"/>
              <a:t>Keypoint</a:t>
            </a:r>
            <a:r>
              <a:rPr lang="en-US" sz="2800" dirty="0" smtClean="0"/>
              <a:t> detection: repeatable and distinctive</a:t>
            </a:r>
          </a:p>
          <a:p>
            <a:pPr lvl="1"/>
            <a:r>
              <a:rPr lang="en-US" sz="2400" dirty="0" smtClean="0"/>
              <a:t>Corners, blobs</a:t>
            </a:r>
          </a:p>
          <a:p>
            <a:pPr lvl="1"/>
            <a:r>
              <a:rPr lang="en-US" sz="2400" dirty="0" smtClean="0"/>
              <a:t>Harris, </a:t>
            </a:r>
            <a:r>
              <a:rPr lang="en-US" sz="2400" dirty="0" err="1" smtClean="0"/>
              <a:t>DoG</a:t>
            </a:r>
            <a:endParaRPr lang="en-US" sz="24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Descriptors: robust and selective</a:t>
            </a:r>
          </a:p>
          <a:p>
            <a:pPr lvl="1"/>
            <a:r>
              <a:rPr lang="en-US" sz="2400" dirty="0" smtClean="0"/>
              <a:t>SIFT: spatial histograms of gradient orientation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</p:txBody>
      </p:sp>
      <p:pic>
        <p:nvPicPr>
          <p:cNvPr id="74756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1447800"/>
            <a:ext cx="2781300" cy="209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9800" y="4495800"/>
            <a:ext cx="3124200" cy="136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Century Gothic"/>
                <a:cs typeface="Century Gothic"/>
              </a:rPr>
              <a:t>Future Assignment: </a:t>
            </a:r>
            <a:r>
              <a:rPr lang="en-US" dirty="0" smtClean="0">
                <a:latin typeface="Century Gothic"/>
                <a:cs typeface="Century Gothic"/>
              </a:rPr>
              <a:t>Panoramic Stitching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447800" y="1371600"/>
            <a:ext cx="6530975" cy="2098755"/>
            <a:chOff x="762000" y="1295400"/>
            <a:chExt cx="7597775" cy="2441575"/>
          </a:xfrm>
        </p:grpSpPr>
        <p:pic>
          <p:nvPicPr>
            <p:cNvPr id="30" name="Picture 40" descr="small-P101000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62000" y="1295400"/>
              <a:ext cx="3254375" cy="2441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" name="Picture 41" descr="small-P101000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105400" y="1295400"/>
              <a:ext cx="3254375" cy="2441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" name="Oval 50"/>
            <p:cNvSpPr>
              <a:spLocks noChangeAspect="1" noChangeArrowheads="1"/>
            </p:cNvSpPr>
            <p:nvPr/>
          </p:nvSpPr>
          <p:spPr bwMode="auto">
            <a:xfrm>
              <a:off x="7543800" y="1638300"/>
              <a:ext cx="109538" cy="10953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entury Gothic"/>
                <a:cs typeface="Century Gothic"/>
              </a:endParaRPr>
            </a:p>
          </p:txBody>
        </p:sp>
        <p:grpSp>
          <p:nvGrpSpPr>
            <p:cNvPr id="33" name="Group 53"/>
            <p:cNvGrpSpPr>
              <a:grpSpLocks/>
            </p:cNvGrpSpPr>
            <p:nvPr/>
          </p:nvGrpSpPr>
          <p:grpSpPr bwMode="auto">
            <a:xfrm>
              <a:off x="3124200" y="2457450"/>
              <a:ext cx="2547938" cy="209550"/>
              <a:chOff x="1968" y="1788"/>
              <a:chExt cx="1605" cy="132"/>
            </a:xfrm>
          </p:grpSpPr>
          <p:sp>
            <p:nvSpPr>
              <p:cNvPr id="34" name="Oval 51"/>
              <p:cNvSpPr>
                <a:spLocks noChangeAspect="1" noChangeArrowheads="1"/>
              </p:cNvSpPr>
              <p:nvPr/>
            </p:nvSpPr>
            <p:spPr bwMode="auto">
              <a:xfrm>
                <a:off x="1968" y="1851"/>
                <a:ext cx="69" cy="69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entury Gothic"/>
                  <a:cs typeface="Century Gothic"/>
                </a:endParaRPr>
              </a:p>
            </p:txBody>
          </p:sp>
          <p:sp>
            <p:nvSpPr>
              <p:cNvPr id="35" name="Oval 52"/>
              <p:cNvSpPr>
                <a:spLocks noChangeAspect="1" noChangeArrowheads="1"/>
              </p:cNvSpPr>
              <p:nvPr/>
            </p:nvSpPr>
            <p:spPr bwMode="auto">
              <a:xfrm>
                <a:off x="3504" y="1788"/>
                <a:ext cx="69" cy="69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entury Gothic"/>
                  <a:cs typeface="Century Gothic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609600" y="3810000"/>
            <a:ext cx="7772400" cy="1956707"/>
            <a:chOff x="76200" y="3905250"/>
            <a:chExt cx="9067800" cy="2282825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3276600" y="3962400"/>
              <a:ext cx="2667000" cy="1524000"/>
              <a:chOff x="2064" y="2736"/>
              <a:chExt cx="1680" cy="960"/>
            </a:xfrm>
          </p:grpSpPr>
          <p:grpSp>
            <p:nvGrpSpPr>
              <p:cNvPr id="6" name="Group 4"/>
              <p:cNvGrpSpPr>
                <a:grpSpLocks/>
              </p:cNvGrpSpPr>
              <p:nvPr/>
            </p:nvGrpSpPr>
            <p:grpSpPr bwMode="auto">
              <a:xfrm>
                <a:off x="2064" y="2736"/>
                <a:ext cx="1680" cy="960"/>
                <a:chOff x="1776" y="2928"/>
                <a:chExt cx="768" cy="624"/>
              </a:xfrm>
            </p:grpSpPr>
            <p:sp>
              <p:nvSpPr>
                <p:cNvPr id="8" name="Line 5"/>
                <p:cNvSpPr>
                  <a:spLocks noChangeShapeType="1"/>
                </p:cNvSpPr>
                <p:nvPr/>
              </p:nvSpPr>
              <p:spPr bwMode="auto">
                <a:xfrm>
                  <a:off x="1776" y="2928"/>
                  <a:ext cx="384" cy="62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atin typeface="Century Gothic"/>
                    <a:cs typeface="Century Gothic"/>
                  </a:endParaRPr>
                </a:p>
              </p:txBody>
            </p:sp>
            <p:sp>
              <p:nvSpPr>
                <p:cNvPr id="9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2160" y="2928"/>
                  <a:ext cx="384" cy="62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atin typeface="Century Gothic"/>
                    <a:cs typeface="Century Gothic"/>
                  </a:endParaRPr>
                </a:p>
              </p:txBody>
            </p:sp>
          </p:grpSp>
          <p:sp>
            <p:nvSpPr>
              <p:cNvPr id="7" name="Line 7"/>
              <p:cNvSpPr>
                <a:spLocks noChangeShapeType="1"/>
              </p:cNvSpPr>
              <p:nvPr/>
            </p:nvSpPr>
            <p:spPr bwMode="auto">
              <a:xfrm>
                <a:off x="2064" y="2742"/>
                <a:ext cx="1680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entury Gothic"/>
                  <a:cs typeface="Century Gothic"/>
                </a:endParaRPr>
              </a:p>
            </p:txBody>
          </p:sp>
        </p:grpSp>
        <p:grpSp>
          <p:nvGrpSpPr>
            <p:cNvPr id="10" name="Group 8"/>
            <p:cNvGrpSpPr>
              <a:grpSpLocks/>
            </p:cNvGrpSpPr>
            <p:nvPr/>
          </p:nvGrpSpPr>
          <p:grpSpPr bwMode="auto">
            <a:xfrm>
              <a:off x="76200" y="3962400"/>
              <a:ext cx="9067800" cy="1524000"/>
              <a:chOff x="48" y="2736"/>
              <a:chExt cx="5712" cy="960"/>
            </a:xfrm>
          </p:grpSpPr>
          <p:grpSp>
            <p:nvGrpSpPr>
              <p:cNvPr id="11" name="Group 9"/>
              <p:cNvGrpSpPr>
                <a:grpSpLocks/>
              </p:cNvGrpSpPr>
              <p:nvPr/>
            </p:nvGrpSpPr>
            <p:grpSpPr bwMode="auto">
              <a:xfrm>
                <a:off x="48" y="2736"/>
                <a:ext cx="5712" cy="960"/>
                <a:chOff x="1776" y="2928"/>
                <a:chExt cx="768" cy="624"/>
              </a:xfrm>
            </p:grpSpPr>
            <p:sp>
              <p:nvSpPr>
                <p:cNvPr id="13" name="Line 10"/>
                <p:cNvSpPr>
                  <a:spLocks noChangeShapeType="1"/>
                </p:cNvSpPr>
                <p:nvPr/>
              </p:nvSpPr>
              <p:spPr bwMode="auto">
                <a:xfrm>
                  <a:off x="1776" y="2928"/>
                  <a:ext cx="384" cy="624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atin typeface="Century Gothic"/>
                    <a:cs typeface="Century Gothic"/>
                  </a:endParaRPr>
                </a:p>
              </p:txBody>
            </p:sp>
            <p:sp>
              <p:nvSpPr>
                <p:cNvPr id="14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2160" y="2928"/>
                  <a:ext cx="384" cy="624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atin typeface="Century Gothic"/>
                    <a:cs typeface="Century Gothic"/>
                  </a:endParaRPr>
                </a:p>
              </p:txBody>
            </p:sp>
          </p:grpSp>
          <p:sp>
            <p:nvSpPr>
              <p:cNvPr id="12" name="Line 12"/>
              <p:cNvSpPr>
                <a:spLocks noChangeShapeType="1"/>
              </p:cNvSpPr>
              <p:nvPr/>
            </p:nvSpPr>
            <p:spPr bwMode="auto">
              <a:xfrm>
                <a:off x="48" y="2742"/>
                <a:ext cx="5664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entury Gothic"/>
                  <a:cs typeface="Century Gothic"/>
                </a:endParaRPr>
              </a:p>
            </p:txBody>
          </p:sp>
        </p:grpSp>
        <p:grpSp>
          <p:nvGrpSpPr>
            <p:cNvPr id="15" name="Group 13"/>
            <p:cNvGrpSpPr>
              <a:grpSpLocks/>
            </p:cNvGrpSpPr>
            <p:nvPr/>
          </p:nvGrpSpPr>
          <p:grpSpPr bwMode="auto">
            <a:xfrm rot="1825181">
              <a:off x="3667125" y="4057650"/>
              <a:ext cx="2667000" cy="1524000"/>
              <a:chOff x="2064" y="2736"/>
              <a:chExt cx="1680" cy="960"/>
            </a:xfrm>
          </p:grpSpPr>
          <p:grpSp>
            <p:nvGrpSpPr>
              <p:cNvPr id="16" name="Group 14"/>
              <p:cNvGrpSpPr>
                <a:grpSpLocks/>
              </p:cNvGrpSpPr>
              <p:nvPr/>
            </p:nvGrpSpPr>
            <p:grpSpPr bwMode="auto">
              <a:xfrm>
                <a:off x="2064" y="2736"/>
                <a:ext cx="1680" cy="960"/>
                <a:chOff x="1776" y="2928"/>
                <a:chExt cx="768" cy="624"/>
              </a:xfrm>
            </p:grpSpPr>
            <p:sp>
              <p:nvSpPr>
                <p:cNvPr id="18" name="Line 15"/>
                <p:cNvSpPr>
                  <a:spLocks noChangeShapeType="1"/>
                </p:cNvSpPr>
                <p:nvPr/>
              </p:nvSpPr>
              <p:spPr bwMode="auto">
                <a:xfrm>
                  <a:off x="1776" y="2928"/>
                  <a:ext cx="384" cy="62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atin typeface="Century Gothic"/>
                    <a:cs typeface="Century Gothic"/>
                  </a:endParaRPr>
                </a:p>
              </p:txBody>
            </p:sp>
            <p:sp>
              <p:nvSpPr>
                <p:cNvPr id="19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2160" y="2928"/>
                  <a:ext cx="384" cy="62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atin typeface="Century Gothic"/>
                    <a:cs typeface="Century Gothic"/>
                  </a:endParaRPr>
                </a:p>
              </p:txBody>
            </p:sp>
          </p:grpSp>
          <p:sp>
            <p:nvSpPr>
              <p:cNvPr id="17" name="Line 17"/>
              <p:cNvSpPr>
                <a:spLocks noChangeShapeType="1"/>
              </p:cNvSpPr>
              <p:nvPr/>
            </p:nvSpPr>
            <p:spPr bwMode="auto">
              <a:xfrm>
                <a:off x="2064" y="2742"/>
                <a:ext cx="1680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entury Gothic"/>
                  <a:cs typeface="Century Gothic"/>
                </a:endParaRPr>
              </a:p>
            </p:txBody>
          </p:sp>
        </p:grpSp>
        <p:sp>
          <p:nvSpPr>
            <p:cNvPr id="20" name="Text Box 21"/>
            <p:cNvSpPr txBox="1">
              <a:spLocks noChangeArrowheads="1"/>
            </p:cNvSpPr>
            <p:nvPr/>
          </p:nvSpPr>
          <p:spPr bwMode="auto">
            <a:xfrm>
              <a:off x="2895600" y="5791200"/>
              <a:ext cx="34290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latin typeface="Century Gothic"/>
                  <a:cs typeface="Century Gothic"/>
                </a:rPr>
                <a:t>Camera Center</a:t>
              </a:r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4343400" y="5562600"/>
              <a:ext cx="2286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Century Gothic"/>
                <a:cs typeface="Century Gothic"/>
              </a:endParaRPr>
            </a:p>
          </p:txBody>
        </p:sp>
        <p:grpSp>
          <p:nvGrpSpPr>
            <p:cNvPr id="22" name="Group 46"/>
            <p:cNvGrpSpPr>
              <a:grpSpLocks/>
            </p:cNvGrpSpPr>
            <p:nvPr/>
          </p:nvGrpSpPr>
          <p:grpSpPr bwMode="auto">
            <a:xfrm>
              <a:off x="4610100" y="3910013"/>
              <a:ext cx="2862263" cy="1566862"/>
              <a:chOff x="2904" y="2703"/>
              <a:chExt cx="1803" cy="987"/>
            </a:xfrm>
          </p:grpSpPr>
          <p:sp>
            <p:nvSpPr>
              <p:cNvPr id="23" name="Line 19"/>
              <p:cNvSpPr>
                <a:spLocks noChangeShapeType="1"/>
              </p:cNvSpPr>
              <p:nvPr/>
            </p:nvSpPr>
            <p:spPr bwMode="auto">
              <a:xfrm flipH="1">
                <a:off x="2904" y="2736"/>
                <a:ext cx="1752" cy="9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entury Gothic"/>
                  <a:cs typeface="Century Gothic"/>
                </a:endParaRPr>
              </a:p>
            </p:txBody>
          </p:sp>
          <p:sp>
            <p:nvSpPr>
              <p:cNvPr id="24" name="Oval 20"/>
              <p:cNvSpPr>
                <a:spLocks noChangeAspect="1" noChangeArrowheads="1"/>
              </p:cNvSpPr>
              <p:nvPr/>
            </p:nvSpPr>
            <p:spPr bwMode="auto">
              <a:xfrm>
                <a:off x="4638" y="2703"/>
                <a:ext cx="69" cy="69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entury Gothic"/>
                  <a:cs typeface="Century Gothic"/>
                </a:endParaRPr>
              </a:p>
            </p:txBody>
          </p:sp>
          <p:sp>
            <p:nvSpPr>
              <p:cNvPr id="25" name="Oval 32"/>
              <p:cNvSpPr>
                <a:spLocks noChangeAspect="1" noChangeArrowheads="1"/>
              </p:cNvSpPr>
              <p:nvPr/>
            </p:nvSpPr>
            <p:spPr bwMode="auto">
              <a:xfrm>
                <a:off x="3864" y="3120"/>
                <a:ext cx="69" cy="69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entury Gothic"/>
                  <a:cs typeface="Century Gothic"/>
                </a:endParaRPr>
              </a:p>
            </p:txBody>
          </p:sp>
        </p:grpSp>
        <p:grpSp>
          <p:nvGrpSpPr>
            <p:cNvPr id="26" name="Group 45"/>
            <p:cNvGrpSpPr>
              <a:grpSpLocks/>
            </p:cNvGrpSpPr>
            <p:nvPr/>
          </p:nvGrpSpPr>
          <p:grpSpPr bwMode="auto">
            <a:xfrm>
              <a:off x="4600575" y="3905250"/>
              <a:ext cx="947738" cy="1581150"/>
              <a:chOff x="2898" y="2700"/>
              <a:chExt cx="597" cy="996"/>
            </a:xfrm>
          </p:grpSpPr>
          <p:sp>
            <p:nvSpPr>
              <p:cNvPr id="27" name="Line 24"/>
              <p:cNvSpPr>
                <a:spLocks noChangeShapeType="1"/>
              </p:cNvSpPr>
              <p:nvPr/>
            </p:nvSpPr>
            <p:spPr bwMode="auto">
              <a:xfrm flipV="1">
                <a:off x="2898" y="2736"/>
                <a:ext cx="558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entury Gothic"/>
                  <a:cs typeface="Century Gothic"/>
                </a:endParaRPr>
              </a:p>
            </p:txBody>
          </p:sp>
          <p:sp>
            <p:nvSpPr>
              <p:cNvPr id="28" name="Oval 26"/>
              <p:cNvSpPr>
                <a:spLocks noChangeAspect="1" noChangeArrowheads="1"/>
              </p:cNvSpPr>
              <p:nvPr/>
            </p:nvSpPr>
            <p:spPr bwMode="auto">
              <a:xfrm>
                <a:off x="3426" y="2700"/>
                <a:ext cx="69" cy="69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entury Gothic"/>
                  <a:cs typeface="Century Gothic"/>
                </a:endParaRPr>
              </a:p>
            </p:txBody>
          </p:sp>
          <p:sp>
            <p:nvSpPr>
              <p:cNvPr id="29" name="Oval 33"/>
              <p:cNvSpPr>
                <a:spLocks noChangeAspect="1" noChangeArrowheads="1"/>
              </p:cNvSpPr>
              <p:nvPr/>
            </p:nvSpPr>
            <p:spPr bwMode="auto">
              <a:xfrm>
                <a:off x="3354" y="2838"/>
                <a:ext cx="69" cy="69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entury Gothic"/>
                  <a:cs typeface="Century Gothic"/>
                </a:endParaRPr>
              </a:p>
            </p:txBody>
          </p:sp>
        </p:grpSp>
        <p:grpSp>
          <p:nvGrpSpPr>
            <p:cNvPr id="36" name="Group 54"/>
            <p:cNvGrpSpPr>
              <a:grpSpLocks/>
            </p:cNvGrpSpPr>
            <p:nvPr/>
          </p:nvGrpSpPr>
          <p:grpSpPr bwMode="auto">
            <a:xfrm>
              <a:off x="5486400" y="4038600"/>
              <a:ext cx="1885950" cy="581025"/>
              <a:chOff x="3456" y="2784"/>
              <a:chExt cx="1188" cy="366"/>
            </a:xfrm>
          </p:grpSpPr>
          <p:sp>
            <p:nvSpPr>
              <p:cNvPr id="37" name="Line 55"/>
              <p:cNvSpPr>
                <a:spLocks noChangeShapeType="1"/>
              </p:cNvSpPr>
              <p:nvPr/>
            </p:nvSpPr>
            <p:spPr bwMode="auto">
              <a:xfrm flipV="1">
                <a:off x="4020" y="2814"/>
                <a:ext cx="624" cy="336"/>
              </a:xfrm>
              <a:prstGeom prst="line">
                <a:avLst/>
              </a:prstGeom>
              <a:noFill/>
              <a:ln w="19050">
                <a:solidFill>
                  <a:srgbClr val="00FF00"/>
                </a:solidFill>
                <a:round/>
                <a:headEnd/>
                <a:tailEnd type="triangle" w="lg" len="med"/>
              </a:ln>
            </p:spPr>
            <p:txBody>
              <a:bodyPr/>
              <a:lstStyle/>
              <a:p>
                <a:endParaRPr lang="en-US">
                  <a:latin typeface="Century Gothic"/>
                  <a:cs typeface="Century Gothic"/>
                </a:endParaRPr>
              </a:p>
            </p:txBody>
          </p:sp>
          <p:sp>
            <p:nvSpPr>
              <p:cNvPr id="38" name="Line 56"/>
              <p:cNvSpPr>
                <a:spLocks noChangeShapeType="1"/>
              </p:cNvSpPr>
              <p:nvPr/>
            </p:nvSpPr>
            <p:spPr bwMode="auto">
              <a:xfrm flipV="1">
                <a:off x="3456" y="2784"/>
                <a:ext cx="48" cy="96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 type="triangle" w="lg" len="med"/>
              </a:ln>
            </p:spPr>
            <p:txBody>
              <a:bodyPr/>
              <a:lstStyle/>
              <a:p>
                <a:endParaRPr lang="en-US">
                  <a:latin typeface="Century Gothic"/>
                  <a:cs typeface="Century Gothic"/>
                </a:endParaRPr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-view 3D Reconstr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echnically impossible to go from 2D to 3D, but we can do it with simplifying models</a:t>
            </a:r>
          </a:p>
          <a:p>
            <a:pPr lvl="1"/>
            <a:r>
              <a:rPr lang="en-US" dirty="0" smtClean="0"/>
              <a:t>Need some interaction or recognition algorithms</a:t>
            </a:r>
          </a:p>
          <a:p>
            <a:pPr lvl="1"/>
            <a:r>
              <a:rPr lang="en-US" dirty="0" smtClean="0"/>
              <a:t>Uses basic VP tricks and projective geometry</a:t>
            </a:r>
            <a:endParaRPr lang="en-US" dirty="0"/>
          </a:p>
        </p:txBody>
      </p:sp>
      <p:pic>
        <p:nvPicPr>
          <p:cNvPr id="4" name="Picture 6" descr="scenery15_view2_w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3962400"/>
            <a:ext cx="4191000" cy="2222500"/>
          </a:xfrm>
          <a:prstGeom prst="rect">
            <a:avLst/>
          </a:prstGeom>
          <a:noFill/>
        </p:spPr>
      </p:pic>
      <p:pic>
        <p:nvPicPr>
          <p:cNvPr id="5" name="Picture 4" descr="scenery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4038600"/>
            <a:ext cx="3124200" cy="2060575"/>
          </a:xfrm>
          <a:prstGeom prst="rect">
            <a:avLst/>
          </a:prstGeom>
          <a:noFill/>
        </p:spPr>
      </p:pic>
      <p:sp>
        <p:nvSpPr>
          <p:cNvPr id="6" name="Right Arrow 5"/>
          <p:cNvSpPr/>
          <p:nvPr/>
        </p:nvSpPr>
        <p:spPr>
          <a:xfrm>
            <a:off x="3886200" y="48768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ns, aperture, focal leng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Aperture size and focal length control amount of exposure needed, depth of field, field of view</a:t>
            </a:r>
            <a:endParaRPr lang="en-US" sz="2800" dirty="0"/>
          </a:p>
        </p:txBody>
      </p:sp>
      <p:pic>
        <p:nvPicPr>
          <p:cNvPr id="75" name="Picture 10" descr="At f/32, the background is distracting.">
            <a:hlinkClick r:id="rId2" tooltip="At f/32, the background is distracting.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58288" y="4876800"/>
            <a:ext cx="2421356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" name="Picture 12" descr="At f/5.6, the flowers are isolated from the background.">
            <a:hlinkClick r:id="rId4" tooltip="At f/5.6, the flowers are isolated from the background.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67488" y="4876800"/>
            <a:ext cx="2421355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" name="Picture 5" descr="lens_terms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90647" y="2286000"/>
            <a:ext cx="4493794" cy="2400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" name="TextBox 77"/>
          <p:cNvSpPr txBox="1"/>
          <p:nvPr/>
        </p:nvSpPr>
        <p:spPr>
          <a:xfrm>
            <a:off x="81439" y="6488668"/>
            <a:ext cx="8353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ood explanation: </a:t>
            </a:r>
            <a:r>
              <a:rPr lang="en-US" dirty="0">
                <a:hlinkClick r:id="rId7"/>
              </a:rPr>
              <a:t>http://www.cambridgeincolour.com/tutorials/depth-of-field.htm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2450" name="Picture 2" descr="mirrored-ball-setup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04800" y="-228600"/>
            <a:ext cx="9753600" cy="7315200"/>
          </a:xfrm>
          <a:prstGeom prst="rect">
            <a:avLst/>
          </a:prstGeom>
          <a:noFill/>
        </p:spPr>
      </p:pic>
      <p:sp>
        <p:nvSpPr>
          <p:cNvPr id="151245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70104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Capturing light with a mirrored sphere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5124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4419600"/>
            <a:ext cx="1676400" cy="164465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</p:spPr>
      </p:pic>
      <p:sp>
        <p:nvSpPr>
          <p:cNvPr id="1512453" name="Line 5"/>
          <p:cNvSpPr>
            <a:spLocks noChangeShapeType="1"/>
          </p:cNvSpPr>
          <p:nvPr/>
        </p:nvSpPr>
        <p:spPr bwMode="auto">
          <a:xfrm flipV="1">
            <a:off x="2495550" y="1876425"/>
            <a:ext cx="3362325" cy="7239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hangingPunct="0"/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512454" name="Line 6"/>
          <p:cNvSpPr>
            <a:spLocks noChangeShapeType="1"/>
          </p:cNvSpPr>
          <p:nvPr/>
        </p:nvSpPr>
        <p:spPr bwMode="auto">
          <a:xfrm flipH="1">
            <a:off x="2095500" y="1190625"/>
            <a:ext cx="247650" cy="1019175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hangingPunct="0"/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512455" name="Line 7"/>
          <p:cNvSpPr>
            <a:spLocks noChangeShapeType="1"/>
          </p:cNvSpPr>
          <p:nvPr/>
        </p:nvSpPr>
        <p:spPr bwMode="auto">
          <a:xfrm>
            <a:off x="542925" y="1571625"/>
            <a:ext cx="1123950" cy="752475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hangingPunct="0"/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512456" name="Line 8"/>
          <p:cNvSpPr>
            <a:spLocks noChangeShapeType="1"/>
          </p:cNvSpPr>
          <p:nvPr/>
        </p:nvSpPr>
        <p:spPr bwMode="auto">
          <a:xfrm flipH="1" flipV="1">
            <a:off x="2324100" y="2847975"/>
            <a:ext cx="657225" cy="51435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hangingPunct="0"/>
            <a:endParaRPr lang="en-US" sz="24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241230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 small sna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8674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How do we deal with light sources?  Sun, lights, etc?</a:t>
            </a:r>
          </a:p>
          <a:p>
            <a:pPr lvl="1"/>
            <a:r>
              <a:rPr lang="en-US" dirty="0" smtClean="0"/>
              <a:t>They are much, much brighter than the rest of the environment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Use High Dynamic Range photography!</a:t>
            </a:r>
          </a:p>
          <a:p>
            <a:endParaRPr lang="en-US" dirty="0"/>
          </a:p>
        </p:txBody>
      </p:sp>
      <p:pic>
        <p:nvPicPr>
          <p:cNvPr id="3092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2590800"/>
            <a:ext cx="5259146" cy="3499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625306" y="5122653"/>
            <a:ext cx="312906" cy="369332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1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25306" y="3558562"/>
            <a:ext cx="441146" cy="369332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46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12573" y="3200400"/>
            <a:ext cx="697627" cy="369332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1907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47745" y="4191000"/>
            <a:ext cx="813108" cy="369332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15116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1054" y="5498068"/>
            <a:ext cx="441146" cy="369332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18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06306" y="3424075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95600" y="4997970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25980" y="5334000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943600" y="4052340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10200" y="3076730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91400" y="28956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elative Brightness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6134100" y="3771900"/>
            <a:ext cx="1981200" cy="1447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0800000" flipV="1">
            <a:off x="6172200" y="3429000"/>
            <a:ext cx="1219200" cy="762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0800000" flipV="1">
            <a:off x="5562600" y="3200400"/>
            <a:ext cx="1981200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07704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Lecture1 - Introduction - CP Fall 2010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Custom Design 2">
      <a:dk1>
        <a:srgbClr val="737373"/>
      </a:dk1>
      <a:lt1>
        <a:srgbClr val="FFFFFF"/>
      </a:lt1>
      <a:dk2>
        <a:srgbClr val="4D59AB"/>
      </a:dk2>
      <a:lt2>
        <a:srgbClr val="FFFFFF"/>
      </a:lt2>
      <a:accent1>
        <a:srgbClr val="8A8F05"/>
      </a:accent1>
      <a:accent2>
        <a:srgbClr val="E0AD12"/>
      </a:accent2>
      <a:accent3>
        <a:srgbClr val="B2B5D2"/>
      </a:accent3>
      <a:accent4>
        <a:srgbClr val="DADADA"/>
      </a:accent4>
      <a:accent5>
        <a:srgbClr val="C4C6AA"/>
      </a:accent5>
      <a:accent6>
        <a:srgbClr val="CB9C0F"/>
      </a:accent6>
      <a:hlink>
        <a:srgbClr val="C27D05"/>
      </a:hlink>
      <a:folHlink>
        <a:srgbClr val="732466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4D59AB"/>
        </a:lt1>
        <a:dk2>
          <a:srgbClr val="000000"/>
        </a:dk2>
        <a:lt2>
          <a:srgbClr val="737373"/>
        </a:lt2>
        <a:accent1>
          <a:srgbClr val="8A8F05"/>
        </a:accent1>
        <a:accent2>
          <a:srgbClr val="E0AD12"/>
        </a:accent2>
        <a:accent3>
          <a:srgbClr val="B2B5D2"/>
        </a:accent3>
        <a:accent4>
          <a:srgbClr val="000000"/>
        </a:accent4>
        <a:accent5>
          <a:srgbClr val="C4C6AA"/>
        </a:accent5>
        <a:accent6>
          <a:srgbClr val="CB9C0F"/>
        </a:accent6>
        <a:hlink>
          <a:srgbClr val="C27D05"/>
        </a:hlink>
        <a:folHlink>
          <a:srgbClr val="7324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737373"/>
        </a:dk1>
        <a:lt1>
          <a:srgbClr val="FFFFFF"/>
        </a:lt1>
        <a:dk2>
          <a:srgbClr val="4D59AB"/>
        </a:dk2>
        <a:lt2>
          <a:srgbClr val="FFFFFF"/>
        </a:lt2>
        <a:accent1>
          <a:srgbClr val="8A8F05"/>
        </a:accent1>
        <a:accent2>
          <a:srgbClr val="E0AD12"/>
        </a:accent2>
        <a:accent3>
          <a:srgbClr val="B2B5D2"/>
        </a:accent3>
        <a:accent4>
          <a:srgbClr val="DADADA"/>
        </a:accent4>
        <a:accent5>
          <a:srgbClr val="C4C6AA"/>
        </a:accent5>
        <a:accent6>
          <a:srgbClr val="CB9C0F"/>
        </a:accent6>
        <a:hlink>
          <a:srgbClr val="C27D05"/>
        </a:hlink>
        <a:folHlink>
          <a:srgbClr val="7324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1 - Introduction - CP Fall 2010</Template>
  <TotalTime>23097</TotalTime>
  <Words>2138</Words>
  <Application>Microsoft Macintosh PowerPoint</Application>
  <PresentationFormat>On-screen Show (4:3)</PresentationFormat>
  <Paragraphs>397</Paragraphs>
  <Slides>55</Slides>
  <Notes>23</Notes>
  <HiddenSlides>1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5</vt:i4>
      </vt:variant>
    </vt:vector>
  </HeadingPairs>
  <TitlesOfParts>
    <vt:vector size="61" baseType="lpstr">
      <vt:lpstr>Lecture1 - Introduction - CP Fall 2010</vt:lpstr>
      <vt:lpstr>Custom Design</vt:lpstr>
      <vt:lpstr>Equation</vt:lpstr>
      <vt:lpstr>Photo Editor Photo</vt:lpstr>
      <vt:lpstr>Microsoft Equation</vt:lpstr>
      <vt:lpstr>Microsoft Equation 3.0</vt:lpstr>
      <vt:lpstr>Computational Photography Lecture 6 – Matching Keypoints CS 590-134 (Future 572)  Spring 2016</vt:lpstr>
      <vt:lpstr>PowerPoint Presentation</vt:lpstr>
      <vt:lpstr>PowerPoint Presentation</vt:lpstr>
      <vt:lpstr>Pinhole camera projections</vt:lpstr>
      <vt:lpstr>Vanishing points and metrology</vt:lpstr>
      <vt:lpstr>Single-view 3D Reconstruction</vt:lpstr>
      <vt:lpstr>Lens, aperture, focal length</vt:lpstr>
      <vt:lpstr>Capturing light with a mirrored sphere</vt:lpstr>
      <vt:lpstr>One small snag</vt:lpstr>
      <vt:lpstr>Key ideas for Image-based Lighting</vt:lpstr>
      <vt:lpstr>Key ideas for Image-based Lighting</vt:lpstr>
      <vt:lpstr>General direction</vt:lpstr>
      <vt:lpstr>How can we align two pictures?</vt:lpstr>
      <vt:lpstr>How can we align two pictures?</vt:lpstr>
      <vt:lpstr>Today: Keypoint Matching</vt:lpstr>
      <vt:lpstr>Main challenges</vt:lpstr>
      <vt:lpstr>Question</vt:lpstr>
      <vt:lpstr>Goals for Keypoints</vt:lpstr>
      <vt:lpstr>Key trade-offs</vt:lpstr>
      <vt:lpstr>Keypoint localization</vt:lpstr>
      <vt:lpstr>Keypoint Localization</vt:lpstr>
      <vt:lpstr>Choosing interest points</vt:lpstr>
      <vt:lpstr>Choosing interest points</vt:lpstr>
      <vt:lpstr>Choosing interest points</vt:lpstr>
      <vt:lpstr>Which patches are easier to match?</vt:lpstr>
      <vt:lpstr>Choosing interest points</vt:lpstr>
      <vt:lpstr>Many Existing Detectors Available</vt:lpstr>
      <vt:lpstr>Harris Detector [Harris88]</vt:lpstr>
      <vt:lpstr>Harris Detector [Harris88]</vt:lpstr>
      <vt:lpstr>Matlab code for Harris Detector</vt:lpstr>
      <vt:lpstr>Harris Detector – Responses [Harris88]</vt:lpstr>
      <vt:lpstr>Harris Detector – Responses [Harris88]</vt:lpstr>
      <vt:lpstr>So far: can localize in x-y, but not scale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What Is A Useful Signature Function?</vt:lpstr>
      <vt:lpstr>Difference-of-Gaussian (DoG)</vt:lpstr>
      <vt:lpstr>DoG – Efficient Computation</vt:lpstr>
      <vt:lpstr>Results: Lowe’s DoG</vt:lpstr>
      <vt:lpstr>Orientation Normalization</vt:lpstr>
      <vt:lpstr>Available at a web site near you…</vt:lpstr>
      <vt:lpstr>How do we describe the keypoint?</vt:lpstr>
      <vt:lpstr>Local Descriptors</vt:lpstr>
      <vt:lpstr>Local Descriptors: SIFT Descriptor</vt:lpstr>
      <vt:lpstr>Details of Lowe’s SIFT algorithm</vt:lpstr>
      <vt:lpstr>Matching SIFT Descriptors</vt:lpstr>
      <vt:lpstr>Local Descriptors: SURF</vt:lpstr>
      <vt:lpstr>What to use when?</vt:lpstr>
      <vt:lpstr>Things to remember</vt:lpstr>
      <vt:lpstr>Future Assignment: Panoramic Stitching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tional Photography CS498dwh</dc:title>
  <dc:creator>Derek Hoiem</dc:creator>
  <cp:lastModifiedBy>Alexander Berg</cp:lastModifiedBy>
  <cp:revision>89</cp:revision>
  <dcterms:created xsi:type="dcterms:W3CDTF">2010-08-30T03:58:01Z</dcterms:created>
  <dcterms:modified xsi:type="dcterms:W3CDTF">2016-02-07T20:29:03Z</dcterms:modified>
</cp:coreProperties>
</file>